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90C5D" w:rsidRDefault="00390C5D" w:rsidP="00390C5D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pos="2136"/>
          <w:tab w:val="left" w:pos="4068"/>
        </w:tabs>
        <w:spacing w:after="120"/>
        <w:jc w:val="center"/>
        <w:rPr>
          <w:rFonts w:ascii="Arial" w:hAnsi="Arial" w:cs="Arial"/>
          <w:b/>
          <w:color w:val="002060"/>
          <w:szCs w:val="28"/>
        </w:rPr>
      </w:pPr>
      <w:r>
        <w:rPr>
          <w:rFonts w:ascii="Arial" w:hAnsi="Arial" w:cs="Arial"/>
          <w:b/>
          <w:color w:val="002060"/>
          <w:szCs w:val="28"/>
        </w:rPr>
        <w:t>TRƯỜNG ĐẠI HỌC GIAO THÔNG VẬN TẢI</w:t>
      </w:r>
    </w:p>
    <w:p w:rsidR="00390C5D" w:rsidRDefault="00390C5D" w:rsidP="00390C5D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jc w:val="center"/>
        <w:rPr>
          <w:rFonts w:ascii="Arial" w:hAnsi="Arial" w:cs="Arial"/>
          <w:b/>
          <w:color w:val="002060"/>
          <w:szCs w:val="28"/>
        </w:rPr>
      </w:pPr>
      <w:r>
        <w:rPr>
          <w:rFonts w:ascii="Arial" w:hAnsi="Arial" w:cs="Arial"/>
          <w:b/>
          <w:color w:val="002060"/>
          <w:szCs w:val="28"/>
        </w:rPr>
        <w:t>KHOA CÔNG TRÌNH - BỘ MÔN SỨC BỀN VẬT LIỆU</w:t>
      </w:r>
    </w:p>
    <w:p w:rsidR="00390C5D" w:rsidRPr="00FA1B34" w:rsidRDefault="00390C5D" w:rsidP="00390C5D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spacing w:line="360" w:lineRule="auto"/>
        <w:jc w:val="center"/>
        <w:rPr>
          <w:rFonts w:ascii="Arial" w:hAnsi="Arial" w:cs="Arial"/>
          <w:color w:val="002060"/>
          <w:sz w:val="28"/>
          <w:szCs w:val="28"/>
        </w:rPr>
      </w:pPr>
      <w:r w:rsidRPr="00FA1B34">
        <w:rPr>
          <w:rFonts w:ascii="Arial" w:hAnsi="Arial" w:cs="Arial"/>
          <w:color w:val="002060"/>
          <w:sz w:val="28"/>
          <w:szCs w:val="28"/>
        </w:rPr>
        <w:t>------------------o0o-----------------</w:t>
      </w:r>
    </w:p>
    <w:p w:rsidR="005D45ED" w:rsidRPr="00863F46" w:rsidRDefault="005D45ED" w:rsidP="005D45ED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rPr>
          <w:rFonts w:ascii="VNI-Arial" w:hAnsi="VNI-Arial" w:cs="VNI-Times"/>
          <w:color w:val="002060"/>
          <w:sz w:val="28"/>
          <w:szCs w:val="28"/>
        </w:rPr>
      </w:pPr>
      <w:r w:rsidRPr="00863F46">
        <w:rPr>
          <w:rFonts w:ascii="VNI-Arial" w:hAnsi="VNI-Arial" w:cs="VNI-Times"/>
          <w:color w:val="002060"/>
          <w:sz w:val="28"/>
          <w:szCs w:val="28"/>
        </w:rPr>
        <w:tab/>
      </w:r>
    </w:p>
    <w:p w:rsidR="005D45ED" w:rsidRPr="00863F46" w:rsidRDefault="005D45ED" w:rsidP="005D45ED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jc w:val="center"/>
        <w:rPr>
          <w:rFonts w:ascii="VNI-Arial" w:hAnsi="VNI-Arial" w:cs="VNI-Times"/>
          <w:sz w:val="28"/>
          <w:szCs w:val="28"/>
        </w:rPr>
      </w:pPr>
    </w:p>
    <w:p w:rsidR="005D45ED" w:rsidRPr="00863F46" w:rsidRDefault="00656277" w:rsidP="005D45ED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spacing w:line="360" w:lineRule="auto"/>
        <w:rPr>
          <w:rFonts w:ascii="VNI-Arial" w:hAnsi="VNI-Arial" w:cs="VNI-Times"/>
          <w:sz w:val="36"/>
          <w:szCs w:val="36"/>
        </w:rPr>
      </w:pPr>
      <w:r>
        <w:rPr>
          <w:noProof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13970</wp:posOffset>
            </wp:positionV>
            <wp:extent cx="1266825" cy="1278890"/>
            <wp:effectExtent l="0" t="0" r="9525" b="0"/>
            <wp:wrapNone/>
            <wp:docPr id="2346" name="Picture 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6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278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D45ED" w:rsidRPr="00863F46" w:rsidRDefault="005D45ED" w:rsidP="005D45ED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spacing w:line="360" w:lineRule="auto"/>
        <w:jc w:val="center"/>
        <w:rPr>
          <w:rFonts w:ascii="VNI-Arial" w:hAnsi="VNI-Arial" w:cs="VNI-Times"/>
          <w:sz w:val="36"/>
          <w:szCs w:val="36"/>
        </w:rPr>
      </w:pPr>
    </w:p>
    <w:p w:rsidR="005D45ED" w:rsidRPr="00863F46" w:rsidRDefault="005D45ED" w:rsidP="005D45ED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spacing w:line="360" w:lineRule="auto"/>
        <w:jc w:val="center"/>
        <w:rPr>
          <w:rFonts w:ascii="VNI-Arial" w:hAnsi="VNI-Arial" w:cs="VNI-Times"/>
          <w:sz w:val="36"/>
          <w:szCs w:val="36"/>
        </w:rPr>
      </w:pPr>
    </w:p>
    <w:p w:rsidR="005D45ED" w:rsidRPr="00863F46" w:rsidRDefault="005D45ED" w:rsidP="005D45ED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jc w:val="center"/>
        <w:rPr>
          <w:rFonts w:ascii="VNI-Arial" w:hAnsi="VNI-Arial" w:cs="VNI-Times"/>
          <w:b/>
          <w:bCs/>
          <w:sz w:val="36"/>
          <w:szCs w:val="36"/>
        </w:rPr>
      </w:pPr>
    </w:p>
    <w:p w:rsidR="005D45ED" w:rsidRDefault="005D45ED" w:rsidP="005D45ED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jc w:val="center"/>
        <w:rPr>
          <w:rFonts w:ascii="VNI-Arial" w:hAnsi="VNI-Arial" w:cs="VNI-Times"/>
          <w:b/>
          <w:bCs/>
          <w:sz w:val="36"/>
          <w:szCs w:val="36"/>
        </w:rPr>
      </w:pPr>
    </w:p>
    <w:p w:rsidR="005D45ED" w:rsidRPr="00863F46" w:rsidRDefault="005D45ED" w:rsidP="005D45ED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jc w:val="center"/>
        <w:rPr>
          <w:rFonts w:ascii="VNI-Arial" w:hAnsi="VNI-Arial" w:cs="VNI-Times"/>
          <w:b/>
          <w:bCs/>
          <w:sz w:val="36"/>
          <w:szCs w:val="36"/>
        </w:rPr>
      </w:pPr>
    </w:p>
    <w:p w:rsidR="005D45ED" w:rsidRPr="00337F6E" w:rsidRDefault="005D45ED" w:rsidP="005D45ED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spacing w:after="120" w:line="312" w:lineRule="auto"/>
        <w:jc w:val="center"/>
        <w:rPr>
          <w:rFonts w:ascii="Arial" w:hAnsi="Arial" w:cs="Arial"/>
          <w:b/>
          <w:bCs/>
          <w:color w:val="002060"/>
          <w:sz w:val="42"/>
          <w:szCs w:val="36"/>
        </w:rPr>
      </w:pPr>
      <w:r w:rsidRPr="00337F6E">
        <w:rPr>
          <w:rFonts w:ascii="Arial" w:hAnsi="Arial" w:cs="Arial"/>
          <w:b/>
          <w:bCs/>
          <w:color w:val="002060"/>
          <w:sz w:val="42"/>
          <w:szCs w:val="36"/>
        </w:rPr>
        <w:t>BÁO CÁO THÍ NGHIỆM</w:t>
      </w:r>
    </w:p>
    <w:p w:rsidR="005D45ED" w:rsidRPr="00337F6E" w:rsidRDefault="005D45ED" w:rsidP="005D45ED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spacing w:line="360" w:lineRule="auto"/>
        <w:jc w:val="center"/>
        <w:rPr>
          <w:rFonts w:ascii="Arial" w:hAnsi="Arial" w:cs="Arial"/>
          <w:b/>
          <w:bCs/>
          <w:sz w:val="60"/>
          <w:szCs w:val="60"/>
        </w:rPr>
      </w:pPr>
      <w:r w:rsidRPr="00337F6E">
        <w:rPr>
          <w:rFonts w:ascii="Arial" w:hAnsi="Arial" w:cs="Arial"/>
          <w:b/>
          <w:bCs/>
          <w:color w:val="C00000"/>
          <w:sz w:val="60"/>
          <w:szCs w:val="60"/>
        </w:rPr>
        <w:t>SỨC BỀN VẬT LIỆU</w:t>
      </w:r>
    </w:p>
    <w:p w:rsidR="005D45ED" w:rsidRDefault="005D45ED" w:rsidP="005D45ED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spacing w:line="360" w:lineRule="auto"/>
        <w:jc w:val="center"/>
        <w:rPr>
          <w:rFonts w:ascii="VNI-Arial" w:hAnsi="VNI-Arial" w:cs="VNI-Times"/>
          <w:sz w:val="28"/>
          <w:szCs w:val="28"/>
        </w:rPr>
      </w:pPr>
    </w:p>
    <w:p w:rsidR="005D45ED" w:rsidRPr="00863F46" w:rsidRDefault="005D45ED" w:rsidP="005D45ED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spacing w:line="360" w:lineRule="auto"/>
        <w:jc w:val="center"/>
        <w:rPr>
          <w:rFonts w:ascii="VNI-Arial" w:hAnsi="VNI-Arial" w:cs="VNI-Times"/>
          <w:sz w:val="28"/>
          <w:szCs w:val="28"/>
        </w:rPr>
      </w:pPr>
    </w:p>
    <w:p w:rsidR="005D45ED" w:rsidRPr="00863F46" w:rsidRDefault="005D45ED" w:rsidP="005D45ED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spacing w:line="288" w:lineRule="auto"/>
        <w:ind w:left="90" w:hanging="90"/>
        <w:jc w:val="left"/>
        <w:rPr>
          <w:rFonts w:ascii="VNI-Arial" w:hAnsi="VNI-Arial" w:cs="VNI-Times"/>
          <w:sz w:val="28"/>
          <w:szCs w:val="32"/>
          <w:lang w:val="nb-NO"/>
        </w:rPr>
      </w:pPr>
      <w:r>
        <w:rPr>
          <w:rFonts w:ascii="Arial" w:hAnsi="Arial" w:cs="Arial"/>
          <w:sz w:val="32"/>
          <w:szCs w:val="32"/>
          <w:lang w:val="nb-NO"/>
        </w:rPr>
        <w:t xml:space="preserve">                    </w:t>
      </w:r>
      <w:r w:rsidRPr="005B76D8">
        <w:rPr>
          <w:rFonts w:ascii="Arial" w:hAnsi="Arial" w:cs="Arial"/>
          <w:sz w:val="27"/>
          <w:szCs w:val="27"/>
          <w:lang w:val="nb-NO"/>
        </w:rPr>
        <w:t>Giáo viên hướng dẫn</w:t>
      </w:r>
      <w:r w:rsidRPr="005B76D8">
        <w:rPr>
          <w:rFonts w:ascii="Arial" w:hAnsi="Arial" w:cs="Arial"/>
          <w:sz w:val="28"/>
          <w:szCs w:val="32"/>
          <w:lang w:val="nb-NO"/>
        </w:rPr>
        <w:t>:</w:t>
      </w:r>
      <w:r w:rsidRPr="00863F46">
        <w:rPr>
          <w:rFonts w:ascii="VNI-Arial" w:hAnsi="VNI-Arial" w:cs="VNI-Times"/>
          <w:sz w:val="28"/>
          <w:szCs w:val="32"/>
          <w:lang w:val="nb-NO"/>
        </w:rPr>
        <w:t xml:space="preserve"> </w:t>
      </w:r>
      <w:r w:rsidRPr="00863F46">
        <w:rPr>
          <w:rFonts w:ascii="VNI-Arial" w:hAnsi="VNI-Arial" w:cs="VNI-Times"/>
          <w:color w:val="002060"/>
          <w:sz w:val="28"/>
          <w:szCs w:val="32"/>
          <w:lang w:val="nb-NO"/>
        </w:rPr>
        <w:t>{TenGiaoVien}</w:t>
      </w:r>
    </w:p>
    <w:p w:rsidR="005D45ED" w:rsidRPr="00863F46" w:rsidRDefault="005D45ED" w:rsidP="005D45ED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spacing w:line="288" w:lineRule="auto"/>
        <w:jc w:val="left"/>
        <w:rPr>
          <w:rFonts w:ascii="VNI-Arial" w:hAnsi="VNI-Arial" w:cs="VNI-Times"/>
          <w:sz w:val="28"/>
          <w:szCs w:val="32"/>
          <w:lang w:val="nb-NO"/>
        </w:rPr>
      </w:pPr>
      <w:r w:rsidRPr="00863F46">
        <w:rPr>
          <w:rFonts w:ascii="VNI-Arial" w:hAnsi="VNI-Arial" w:cs="VNI-Times"/>
          <w:sz w:val="28"/>
          <w:szCs w:val="32"/>
          <w:lang w:val="nb-NO"/>
        </w:rPr>
        <w:t xml:space="preserve">                     </w:t>
      </w:r>
      <w:r w:rsidRPr="00285FE2">
        <w:rPr>
          <w:rFonts w:ascii="VNI-Arial" w:hAnsi="VNI-Arial" w:cs="VNI-Times"/>
          <w:sz w:val="28"/>
          <w:szCs w:val="32"/>
          <w:lang w:val="nb-NO"/>
        </w:rPr>
        <w:t xml:space="preserve">   </w:t>
      </w:r>
      <w:r w:rsidRPr="00863F46">
        <w:rPr>
          <w:rFonts w:ascii="VNI-Arial" w:hAnsi="VNI-Arial" w:cs="VNI-Times"/>
          <w:sz w:val="28"/>
          <w:szCs w:val="32"/>
          <w:lang w:val="nb-NO"/>
        </w:rPr>
        <w:t xml:space="preserve">  </w:t>
      </w:r>
      <w:r w:rsidRPr="005B76D8">
        <w:rPr>
          <w:rFonts w:ascii="Arial" w:hAnsi="Arial" w:cs="Arial"/>
          <w:sz w:val="27"/>
          <w:szCs w:val="27"/>
          <w:lang w:val="nb-NO"/>
        </w:rPr>
        <w:t>Lớp:</w:t>
      </w:r>
      <w:r w:rsidRPr="00863F46">
        <w:rPr>
          <w:rFonts w:ascii="VNI-Arial" w:hAnsi="VNI-Arial" w:cs="VNI-Times"/>
          <w:sz w:val="28"/>
          <w:szCs w:val="32"/>
          <w:lang w:val="nb-NO"/>
        </w:rPr>
        <w:t xml:space="preserve"> </w:t>
      </w:r>
      <w:r w:rsidRPr="00863F46">
        <w:rPr>
          <w:rFonts w:ascii="VNI-Arial" w:hAnsi="VNI-Arial" w:cs="VNI-Times"/>
          <w:color w:val="002060"/>
          <w:sz w:val="28"/>
          <w:szCs w:val="32"/>
          <w:lang w:val="nb-NO"/>
        </w:rPr>
        <w:t>{Lop}</w:t>
      </w:r>
    </w:p>
    <w:p w:rsidR="005D45ED" w:rsidRPr="00863F46" w:rsidRDefault="005D45ED" w:rsidP="005D45ED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spacing w:line="288" w:lineRule="auto"/>
        <w:jc w:val="left"/>
        <w:rPr>
          <w:rFonts w:ascii="VNI-Arial" w:hAnsi="VNI-Arial" w:cs="VNI-Times"/>
          <w:sz w:val="28"/>
          <w:szCs w:val="32"/>
          <w:lang w:val="nb-NO"/>
        </w:rPr>
      </w:pPr>
      <w:r w:rsidRPr="00863F46">
        <w:rPr>
          <w:rFonts w:ascii="VNI-Arial" w:hAnsi="VNI-Arial" w:cs="VNI-Times"/>
          <w:sz w:val="28"/>
          <w:szCs w:val="32"/>
          <w:lang w:val="nb-NO"/>
        </w:rPr>
        <w:t xml:space="preserve">                      </w:t>
      </w:r>
      <w:r w:rsidRPr="00285FE2">
        <w:rPr>
          <w:rFonts w:ascii="VNI-Arial" w:hAnsi="VNI-Arial" w:cs="VNI-Times"/>
          <w:sz w:val="28"/>
          <w:szCs w:val="32"/>
          <w:lang w:val="nb-NO"/>
        </w:rPr>
        <w:t xml:space="preserve">   </w:t>
      </w:r>
      <w:r w:rsidRPr="00863F46">
        <w:rPr>
          <w:rFonts w:ascii="VNI-Arial" w:hAnsi="VNI-Arial" w:cs="VNI-Times"/>
          <w:sz w:val="28"/>
          <w:szCs w:val="32"/>
          <w:lang w:val="nb-NO"/>
        </w:rPr>
        <w:t xml:space="preserve"> </w:t>
      </w:r>
      <w:r w:rsidRPr="005B76D8">
        <w:rPr>
          <w:rFonts w:ascii="Arial" w:hAnsi="Arial" w:cs="Arial"/>
          <w:sz w:val="27"/>
          <w:szCs w:val="27"/>
          <w:lang w:val="nb-NO"/>
        </w:rPr>
        <w:t>Nhóm</w:t>
      </w:r>
      <w:r>
        <w:rPr>
          <w:rFonts w:ascii="Arial" w:hAnsi="Arial" w:cs="Arial"/>
          <w:sz w:val="27"/>
          <w:szCs w:val="27"/>
          <w:lang w:val="nb-NO"/>
        </w:rPr>
        <w:t>:</w:t>
      </w:r>
      <w:r w:rsidRPr="00863F46">
        <w:rPr>
          <w:rFonts w:ascii="VNI-Arial" w:hAnsi="VNI-Arial" w:cs="VNI-Times"/>
          <w:sz w:val="28"/>
          <w:szCs w:val="32"/>
          <w:lang w:val="nb-NO"/>
        </w:rPr>
        <w:t xml:space="preserve"> </w:t>
      </w:r>
      <w:r w:rsidRPr="00863F46">
        <w:rPr>
          <w:rFonts w:ascii="VNI-Arial" w:hAnsi="VNI-Arial" w:cs="VNI-Times"/>
          <w:color w:val="002060"/>
          <w:sz w:val="28"/>
          <w:szCs w:val="32"/>
          <w:lang w:val="nb-NO"/>
        </w:rPr>
        <w:t>{Nhom}</w:t>
      </w:r>
    </w:p>
    <w:p w:rsidR="005D45ED" w:rsidRPr="00863F46" w:rsidRDefault="005D45ED" w:rsidP="005D45ED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spacing w:line="288" w:lineRule="auto"/>
        <w:jc w:val="left"/>
        <w:rPr>
          <w:rFonts w:ascii="VNI-Arial" w:hAnsi="VNI-Arial" w:cs="VNI-Times"/>
          <w:color w:val="002060"/>
          <w:sz w:val="28"/>
          <w:szCs w:val="32"/>
          <w:lang w:val="nb-NO"/>
        </w:rPr>
      </w:pPr>
      <w:r w:rsidRPr="00863F46">
        <w:rPr>
          <w:rFonts w:ascii="VNI-Arial" w:hAnsi="VNI-Arial" w:cs="VNI-Times"/>
          <w:sz w:val="28"/>
          <w:szCs w:val="32"/>
          <w:lang w:val="nb-NO"/>
        </w:rPr>
        <w:t xml:space="preserve">                     </w:t>
      </w:r>
      <w:r w:rsidRPr="00285FE2">
        <w:rPr>
          <w:rFonts w:ascii="VNI-Arial" w:hAnsi="VNI-Arial" w:cs="VNI-Times"/>
          <w:sz w:val="28"/>
          <w:szCs w:val="32"/>
          <w:lang w:val="nb-NO"/>
        </w:rPr>
        <w:t xml:space="preserve">   </w:t>
      </w:r>
      <w:r w:rsidRPr="00863F46">
        <w:rPr>
          <w:rFonts w:ascii="VNI-Arial" w:hAnsi="VNI-Arial" w:cs="VNI-Times"/>
          <w:sz w:val="28"/>
          <w:szCs w:val="32"/>
          <w:lang w:val="nb-NO"/>
        </w:rPr>
        <w:t xml:space="preserve">  </w:t>
      </w:r>
      <w:r w:rsidRPr="005B76D8">
        <w:rPr>
          <w:rFonts w:ascii="Arial" w:hAnsi="Arial" w:cs="Arial"/>
          <w:sz w:val="27"/>
          <w:szCs w:val="27"/>
          <w:lang w:val="nb-NO"/>
        </w:rPr>
        <w:t>Sinh viên:</w:t>
      </w:r>
      <w:r w:rsidRPr="00863F46">
        <w:rPr>
          <w:rFonts w:ascii="VNI-Arial" w:hAnsi="VNI-Arial" w:cs="VNI-Times"/>
          <w:sz w:val="28"/>
          <w:szCs w:val="32"/>
          <w:lang w:val="nb-NO"/>
        </w:rPr>
        <w:t xml:space="preserve"> </w:t>
      </w:r>
      <w:r w:rsidRPr="00863F46">
        <w:rPr>
          <w:rFonts w:ascii="VNI-Arial" w:hAnsi="VNI-Arial" w:cs="VNI-Times"/>
          <w:color w:val="002060"/>
          <w:sz w:val="28"/>
          <w:szCs w:val="32"/>
          <w:lang w:val="nb-NO"/>
        </w:rPr>
        <w:t>{TenSinhVien}</w:t>
      </w:r>
    </w:p>
    <w:p w:rsidR="005D45ED" w:rsidRDefault="005D45ED" w:rsidP="005D45ED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pos="1440"/>
          <w:tab w:val="left" w:leader="hyphen" w:pos="1701"/>
        </w:tabs>
        <w:spacing w:line="360" w:lineRule="auto"/>
        <w:rPr>
          <w:rFonts w:ascii="VNI-Arial" w:hAnsi="VNI-Arial" w:cs="VNI-Times"/>
          <w:sz w:val="32"/>
          <w:szCs w:val="32"/>
          <w:lang w:val="nb-NO"/>
        </w:rPr>
      </w:pPr>
      <w:r w:rsidRPr="00863F46">
        <w:rPr>
          <w:rFonts w:ascii="VNI-Arial" w:hAnsi="VNI-Arial" w:cs="VNI-Times"/>
          <w:sz w:val="32"/>
          <w:szCs w:val="32"/>
          <w:lang w:val="nb-NO"/>
        </w:rPr>
        <w:tab/>
        <w:t xml:space="preserve">      </w:t>
      </w:r>
    </w:p>
    <w:p w:rsidR="005D45ED" w:rsidRPr="00863F46" w:rsidRDefault="005D45ED" w:rsidP="005D45ED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pos="1440"/>
          <w:tab w:val="left" w:leader="hyphen" w:pos="1701"/>
        </w:tabs>
        <w:spacing w:line="360" w:lineRule="auto"/>
        <w:rPr>
          <w:rFonts w:ascii="VNI-Arial" w:hAnsi="VNI-Arial" w:cs="VNI-Times"/>
          <w:sz w:val="32"/>
          <w:szCs w:val="32"/>
          <w:lang w:val="nb-NO"/>
        </w:rPr>
      </w:pPr>
    </w:p>
    <w:p w:rsidR="005D45ED" w:rsidRPr="00863F46" w:rsidRDefault="005D45ED" w:rsidP="005D45ED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spacing w:line="360" w:lineRule="auto"/>
        <w:jc w:val="center"/>
        <w:rPr>
          <w:rFonts w:ascii="VNI-Arial" w:hAnsi="VNI-Arial" w:cs="VNI-Times"/>
          <w:sz w:val="28"/>
          <w:szCs w:val="28"/>
          <w:lang w:val="nb-NO"/>
        </w:rPr>
      </w:pPr>
    </w:p>
    <w:p w:rsidR="005D45ED" w:rsidRDefault="005D45ED" w:rsidP="005D45ED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spacing w:line="360" w:lineRule="auto"/>
        <w:rPr>
          <w:rFonts w:ascii="VNI-Arial" w:hAnsi="VNI-Arial" w:cs="VNI-Times"/>
          <w:sz w:val="28"/>
          <w:szCs w:val="28"/>
          <w:lang w:val="nb-NO"/>
        </w:rPr>
      </w:pPr>
    </w:p>
    <w:p w:rsidR="005D45ED" w:rsidRDefault="005D45ED" w:rsidP="005D45ED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spacing w:line="360" w:lineRule="auto"/>
        <w:rPr>
          <w:rFonts w:ascii="VNI-Arial" w:hAnsi="VNI-Arial" w:cs="VNI-Times"/>
          <w:sz w:val="28"/>
          <w:szCs w:val="28"/>
          <w:lang w:val="nb-NO"/>
        </w:rPr>
      </w:pPr>
    </w:p>
    <w:p w:rsidR="00C94E0D" w:rsidRPr="00863F46" w:rsidRDefault="00C94E0D" w:rsidP="005D45ED">
      <w:pPr>
        <w:pBdr>
          <w:top w:val="thinThickSmallGap" w:sz="24" w:space="1" w:color="auto"/>
          <w:left w:val="thinThickSmallGap" w:sz="24" w:space="4" w:color="auto"/>
          <w:bottom w:val="thinThickSmallGap" w:sz="24" w:space="1" w:color="auto"/>
          <w:right w:val="thinThickSmallGap" w:sz="24" w:space="4" w:color="auto"/>
        </w:pBdr>
        <w:shd w:val="clear" w:color="auto" w:fill="EDF5E7"/>
        <w:tabs>
          <w:tab w:val="left" w:leader="hyphen" w:pos="1701"/>
        </w:tabs>
        <w:spacing w:line="360" w:lineRule="auto"/>
        <w:rPr>
          <w:rFonts w:ascii="VNI-Arial" w:hAnsi="VNI-Arial" w:cs="VNI-Times"/>
          <w:sz w:val="28"/>
          <w:szCs w:val="28"/>
          <w:lang w:val="nb-NO"/>
        </w:rPr>
      </w:pPr>
    </w:p>
    <w:p w:rsidR="00827E1B" w:rsidRPr="005D45ED" w:rsidRDefault="009D47F5" w:rsidP="005D45ED">
      <w:pPr>
        <w:tabs>
          <w:tab w:val="left" w:leader="hyphen" w:pos="1701"/>
        </w:tabs>
        <w:spacing w:before="360" w:after="120" w:line="360" w:lineRule="auto"/>
        <w:contextualSpacing/>
        <w:jc w:val="center"/>
        <w:rPr>
          <w:rFonts w:ascii="Arial" w:hAnsi="Arial" w:cs="Arial"/>
          <w:b/>
          <w:color w:val="002060"/>
          <w:sz w:val="28"/>
          <w:szCs w:val="28"/>
          <w:u w:val="single"/>
          <w:lang w:val="nb-NO"/>
        </w:rPr>
      </w:pPr>
      <w:r w:rsidRPr="005D45ED">
        <w:rPr>
          <w:rFonts w:ascii="Arial" w:hAnsi="Arial" w:cs="Arial"/>
          <w:b/>
          <w:color w:val="002060"/>
          <w:sz w:val="28"/>
          <w:szCs w:val="28"/>
          <w:u w:val="single"/>
          <w:lang w:val="nb-NO"/>
        </w:rPr>
        <w:lastRenderedPageBreak/>
        <w:t>Bài 5</w:t>
      </w:r>
    </w:p>
    <w:p w:rsidR="00544F6C" w:rsidRPr="005D45ED" w:rsidRDefault="009D47F5" w:rsidP="005D45ED">
      <w:pPr>
        <w:tabs>
          <w:tab w:val="left" w:leader="hyphen" w:pos="1701"/>
        </w:tabs>
        <w:spacing w:before="120" w:after="120"/>
        <w:jc w:val="center"/>
        <w:rPr>
          <w:rFonts w:ascii="Arial" w:hAnsi="Arial" w:cs="Arial"/>
          <w:b/>
          <w:color w:val="C00000"/>
          <w:sz w:val="32"/>
          <w:szCs w:val="36"/>
          <w:lang w:val="nb-NO"/>
        </w:rPr>
      </w:pPr>
      <w:r w:rsidRPr="005D45ED">
        <w:rPr>
          <w:rFonts w:ascii="Arial" w:hAnsi="Arial" w:cs="Arial"/>
          <w:b/>
          <w:color w:val="C00000"/>
          <w:sz w:val="32"/>
          <w:szCs w:val="36"/>
          <w:lang w:val="nb-NO"/>
        </w:rPr>
        <w:t xml:space="preserve">ĐO ĐỘ VÕNG, GÓC QUAY CỦA DẦM CHỊU UỐN </w:t>
      </w:r>
    </w:p>
    <w:p w:rsidR="009D47F5" w:rsidRPr="005D45ED" w:rsidRDefault="009D47F5" w:rsidP="005D45ED">
      <w:pPr>
        <w:tabs>
          <w:tab w:val="left" w:leader="hyphen" w:pos="1701"/>
        </w:tabs>
        <w:spacing w:after="240" w:line="360" w:lineRule="auto"/>
        <w:jc w:val="center"/>
        <w:rPr>
          <w:rFonts w:ascii="Arial" w:hAnsi="Arial" w:cs="Arial"/>
          <w:b/>
          <w:color w:val="C00000"/>
          <w:sz w:val="32"/>
          <w:szCs w:val="36"/>
          <w:lang w:val="nb-NO"/>
        </w:rPr>
      </w:pPr>
      <w:r w:rsidRPr="005D45ED">
        <w:rPr>
          <w:rFonts w:ascii="Arial" w:hAnsi="Arial" w:cs="Arial"/>
          <w:b/>
          <w:color w:val="C00000"/>
          <w:sz w:val="32"/>
          <w:szCs w:val="36"/>
          <w:lang w:val="nb-NO"/>
        </w:rPr>
        <w:t>NGANG PHẲNG</w:t>
      </w:r>
    </w:p>
    <w:p w:rsidR="004E12C8" w:rsidRPr="00AE247F" w:rsidRDefault="004E12C8" w:rsidP="004E12C8">
      <w:pPr>
        <w:tabs>
          <w:tab w:val="left" w:pos="1701"/>
        </w:tabs>
        <w:rPr>
          <w:sz w:val="28"/>
          <w:szCs w:val="28"/>
          <w:lang w:val="fr-FR"/>
        </w:rPr>
      </w:pPr>
    </w:p>
    <w:p w:rsidR="004E12C8" w:rsidRPr="005D45ED" w:rsidRDefault="004E12C8" w:rsidP="005D45ED">
      <w:pPr>
        <w:pStyle w:val="ListParagraph"/>
        <w:numPr>
          <w:ilvl w:val="0"/>
          <w:numId w:val="14"/>
        </w:numPr>
        <w:tabs>
          <w:tab w:val="left" w:pos="567"/>
        </w:tabs>
        <w:spacing w:after="120" w:line="360" w:lineRule="auto"/>
        <w:ind w:left="425" w:hanging="425"/>
        <w:contextualSpacing w:val="0"/>
        <w:rPr>
          <w:rFonts w:ascii="Arial" w:hAnsi="Arial" w:cs="Arial"/>
          <w:b/>
          <w:bCs/>
          <w:color w:val="002060"/>
          <w:sz w:val="24"/>
          <w:szCs w:val="24"/>
          <w:lang w:val="nb-NO"/>
        </w:rPr>
      </w:pPr>
      <w:r w:rsidRPr="005D45ED">
        <w:rPr>
          <w:rFonts w:ascii="Arial" w:hAnsi="Arial" w:cs="Arial"/>
          <w:b/>
          <w:bCs/>
          <w:color w:val="002060"/>
          <w:sz w:val="24"/>
          <w:szCs w:val="24"/>
          <w:lang w:val="nb-NO"/>
        </w:rPr>
        <w:t xml:space="preserve">Mục đích thí nghiệm  </w:t>
      </w:r>
    </w:p>
    <w:p w:rsidR="006A289B" w:rsidRPr="005D45ED" w:rsidRDefault="006A289B" w:rsidP="005D45ED">
      <w:pPr>
        <w:pStyle w:val="ListParagraph"/>
        <w:numPr>
          <w:ilvl w:val="0"/>
          <w:numId w:val="13"/>
        </w:numPr>
        <w:spacing w:before="120" w:after="0" w:line="360" w:lineRule="auto"/>
        <w:ind w:hanging="578"/>
        <w:contextualSpacing w:val="0"/>
        <w:jc w:val="both"/>
        <w:rPr>
          <w:rFonts w:ascii="Arial" w:hAnsi="Arial" w:cs="Arial"/>
          <w:spacing w:val="-6"/>
          <w:sz w:val="24"/>
          <w:szCs w:val="24"/>
          <w:lang w:val="nb-NO"/>
        </w:rPr>
      </w:pPr>
      <w:r w:rsidRPr="005D45ED">
        <w:rPr>
          <w:rFonts w:ascii="Arial" w:hAnsi="Arial" w:cs="Arial"/>
          <w:spacing w:val="-6"/>
          <w:sz w:val="24"/>
          <w:szCs w:val="24"/>
          <w:lang w:val="nb-NO"/>
        </w:rPr>
        <w:t>Đo độ võng góc quay của dầm chịu uốn đơn giản chịu lực tập trung ở giữa dầm.</w:t>
      </w:r>
    </w:p>
    <w:p w:rsidR="004E12C8" w:rsidRDefault="006A289B" w:rsidP="005D45ED">
      <w:pPr>
        <w:pStyle w:val="ListParagraph"/>
        <w:numPr>
          <w:ilvl w:val="0"/>
          <w:numId w:val="13"/>
        </w:numPr>
        <w:spacing w:before="120" w:after="0" w:line="360" w:lineRule="auto"/>
        <w:ind w:hanging="578"/>
        <w:contextualSpacing w:val="0"/>
        <w:jc w:val="both"/>
        <w:rPr>
          <w:rFonts w:ascii="Arial" w:hAnsi="Arial" w:cs="Arial"/>
          <w:spacing w:val="-6"/>
          <w:sz w:val="24"/>
          <w:szCs w:val="24"/>
          <w:lang w:val="nb-NO"/>
        </w:rPr>
      </w:pPr>
      <w:r w:rsidRPr="005D45ED">
        <w:rPr>
          <w:rFonts w:ascii="Arial" w:hAnsi="Arial" w:cs="Arial"/>
          <w:spacing w:val="-6"/>
          <w:sz w:val="24"/>
          <w:szCs w:val="24"/>
          <w:lang w:val="nb-NO"/>
        </w:rPr>
        <w:t>Kiểm tra tính chính xác của kết quả tính toán theo lý thuyết với kết quả đo</w:t>
      </w:r>
      <w:r w:rsidR="005D45ED">
        <w:rPr>
          <w:rFonts w:ascii="Arial" w:hAnsi="Arial" w:cs="Arial"/>
          <w:spacing w:val="-6"/>
          <w:sz w:val="24"/>
          <w:szCs w:val="24"/>
          <w:lang w:val="nb-NO"/>
        </w:rPr>
        <w:t>.</w:t>
      </w:r>
    </w:p>
    <w:p w:rsidR="005D45ED" w:rsidRDefault="005D45ED" w:rsidP="005D45ED">
      <w:pPr>
        <w:pStyle w:val="ListParagraph"/>
        <w:spacing w:before="120" w:after="0" w:line="360" w:lineRule="auto"/>
        <w:contextualSpacing w:val="0"/>
        <w:jc w:val="both"/>
        <w:rPr>
          <w:rFonts w:ascii="Arial" w:hAnsi="Arial" w:cs="Arial"/>
          <w:spacing w:val="-6"/>
          <w:sz w:val="24"/>
          <w:szCs w:val="24"/>
          <w:lang w:val="nb-NO"/>
        </w:rPr>
      </w:pPr>
    </w:p>
    <w:p w:rsidR="005D45ED" w:rsidRPr="001660E1" w:rsidRDefault="005D45ED" w:rsidP="005D45ED">
      <w:pPr>
        <w:pStyle w:val="ListParagraph"/>
        <w:numPr>
          <w:ilvl w:val="0"/>
          <w:numId w:val="14"/>
        </w:numPr>
        <w:tabs>
          <w:tab w:val="left" w:pos="567"/>
        </w:tabs>
        <w:spacing w:after="120" w:line="360" w:lineRule="auto"/>
        <w:ind w:left="425" w:hanging="425"/>
        <w:contextualSpacing w:val="0"/>
        <w:rPr>
          <w:rFonts w:ascii="Arial" w:hAnsi="Arial" w:cs="Arial"/>
          <w:b/>
          <w:bCs/>
          <w:color w:val="002060"/>
          <w:sz w:val="24"/>
          <w:szCs w:val="24"/>
          <w:lang w:val="nb-NO"/>
        </w:rPr>
      </w:pPr>
      <w:r w:rsidRPr="001660E1">
        <w:rPr>
          <w:rFonts w:ascii="Arial" w:hAnsi="Arial" w:cs="Arial"/>
          <w:b/>
          <w:bCs/>
          <w:color w:val="002060"/>
          <w:sz w:val="24"/>
          <w:szCs w:val="24"/>
          <w:lang w:val="nb-NO"/>
        </w:rPr>
        <w:t>Cơ sở lý thuyết của thí nghiệm</w:t>
      </w:r>
    </w:p>
    <w:p w:rsidR="005D45ED" w:rsidRPr="00D71160" w:rsidRDefault="005D45ED" w:rsidP="005D45ED">
      <w:pPr>
        <w:pStyle w:val="ListParagraph"/>
        <w:numPr>
          <w:ilvl w:val="0"/>
          <w:numId w:val="16"/>
        </w:numPr>
        <w:tabs>
          <w:tab w:val="left" w:leader="hyphen" w:pos="709"/>
        </w:tabs>
        <w:spacing w:before="120" w:after="120" w:line="360" w:lineRule="auto"/>
        <w:ind w:hanging="719"/>
        <w:contextualSpacing w:val="0"/>
        <w:rPr>
          <w:rFonts w:ascii="Arial" w:hAnsi="Arial" w:cs="Arial"/>
          <w:b/>
          <w:color w:val="002060"/>
          <w:spacing w:val="-6"/>
          <w:sz w:val="24"/>
          <w:szCs w:val="24"/>
          <w:lang w:val="nb-NO"/>
        </w:rPr>
      </w:pPr>
      <w:r w:rsidRPr="00D71160">
        <w:rPr>
          <w:rFonts w:ascii="Arial" w:hAnsi="Arial" w:cs="Arial"/>
          <w:b/>
          <w:color w:val="002060"/>
          <w:spacing w:val="-6"/>
          <w:sz w:val="24"/>
          <w:szCs w:val="24"/>
          <w:lang w:val="nb-NO"/>
        </w:rPr>
        <w:t>Bố trí sơ đồ thí nghiệm:</w:t>
      </w:r>
    </w:p>
    <w:p w:rsidR="00827E1B" w:rsidRPr="00AE247F" w:rsidRDefault="00827E1B" w:rsidP="00827E1B">
      <w:pPr>
        <w:tabs>
          <w:tab w:val="left" w:pos="1701"/>
        </w:tabs>
        <w:rPr>
          <w:rFonts w:ascii=".VnTime" w:hAnsi=".VnTime"/>
          <w:sz w:val="26"/>
          <w:szCs w:val="28"/>
          <w:lang w:val="fr-FR"/>
        </w:rPr>
      </w:pPr>
    </w:p>
    <w:p w:rsidR="00827E1B" w:rsidRPr="00AE247F" w:rsidRDefault="00827E1B" w:rsidP="00827E1B">
      <w:pPr>
        <w:tabs>
          <w:tab w:val="left" w:pos="1701"/>
        </w:tabs>
        <w:rPr>
          <w:rFonts w:ascii=".VnTime" w:hAnsi=".VnTime"/>
          <w:sz w:val="26"/>
          <w:szCs w:val="28"/>
          <w:lang w:val="fr-FR"/>
        </w:rPr>
      </w:pPr>
    </w:p>
    <w:p w:rsidR="00827E1B" w:rsidRPr="00AE247F" w:rsidRDefault="00656277" w:rsidP="00827E1B">
      <w:pPr>
        <w:tabs>
          <w:tab w:val="left" w:pos="1701"/>
        </w:tabs>
        <w:rPr>
          <w:rFonts w:ascii=".VnTime" w:hAnsi=".VnTime"/>
          <w:sz w:val="26"/>
          <w:szCs w:val="28"/>
          <w:lang w:val="fr-FR"/>
        </w:rPr>
      </w:pPr>
      <w:r>
        <w:rPr>
          <w:rFonts w:ascii=".VnTime" w:hAnsi=".VnTime"/>
          <w:noProof/>
          <w:sz w:val="26"/>
          <w:szCs w:val="28"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765175</wp:posOffset>
                </wp:positionH>
                <wp:positionV relativeFrom="paragraph">
                  <wp:posOffset>22860</wp:posOffset>
                </wp:positionV>
                <wp:extent cx="4791075" cy="2408555"/>
                <wp:effectExtent l="0" t="3810" r="1270" b="0"/>
                <wp:wrapNone/>
                <wp:docPr id="4" name="Group 19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91075" cy="2408555"/>
                          <a:chOff x="2947" y="6446"/>
                          <a:chExt cx="7788" cy="4056"/>
                        </a:xfrm>
                      </wpg:grpSpPr>
                      <wpg:grpSp>
                        <wpg:cNvPr id="5" name="Group 1613"/>
                        <wpg:cNvGrpSpPr>
                          <a:grpSpLocks/>
                        </wpg:cNvGrpSpPr>
                        <wpg:grpSpPr bwMode="auto">
                          <a:xfrm>
                            <a:off x="2947" y="6446"/>
                            <a:ext cx="7788" cy="4056"/>
                            <a:chOff x="557" y="2512"/>
                            <a:chExt cx="5348" cy="2503"/>
                          </a:xfrm>
                        </wpg:grpSpPr>
                        <wps:wsp>
                          <wps:cNvPr id="6" name="Text Box 16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10" y="4036"/>
                              <a:ext cx="377" cy="4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A265C" w:rsidRPr="001F052D" w:rsidRDefault="00CA265C" w:rsidP="006C3003">
                                <w:pPr>
                                  <w:rPr>
                                    <w:sz w:val="30"/>
                                  </w:rPr>
                                </w:pPr>
                                <w:r w:rsidRPr="001F052D">
                                  <w:rPr>
                                    <w:i/>
                                    <w:iCs/>
                                    <w:sz w:val="22"/>
                                    <w:szCs w:val="20"/>
                                  </w:rPr>
                                  <w:t>l</w:t>
                                </w:r>
                                <w:r w:rsidRPr="001F052D">
                                  <w:rPr>
                                    <w:sz w:val="22"/>
                                    <w:szCs w:val="20"/>
                                  </w:rPr>
                                  <w:t>/</w:t>
                                </w:r>
                                <w:r w:rsidRPr="001F052D">
                                  <w:rPr>
                                    <w:sz w:val="30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7" name="Text Box 16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93" y="2594"/>
                              <a:ext cx="350" cy="2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A265C" w:rsidRPr="006D4EB2" w:rsidRDefault="00CA265C" w:rsidP="006C3003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6D4EB2">
                                  <w:rPr>
                                    <w:i/>
                                    <w:iCs/>
                                    <w:sz w:val="20"/>
                                    <w:szCs w:val="2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8" name="Text Box 16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35" y="2951"/>
                              <a:ext cx="350" cy="2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A265C" w:rsidRPr="006D4EB2" w:rsidRDefault="00CA265C" w:rsidP="006C3003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6D4EB2">
                                  <w:rPr>
                                    <w:i/>
                                    <w:iCs/>
                                    <w:sz w:val="20"/>
                                    <w:szCs w:val="20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vert270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9" name="Text Box 16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7" y="3869"/>
                              <a:ext cx="350" cy="2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A265C" w:rsidRPr="001F052D" w:rsidRDefault="00CA265C" w:rsidP="006C3003">
                                <w:r w:rsidRPr="001F052D"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" name="Text Box 16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45" y="3922"/>
                              <a:ext cx="350" cy="2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A265C" w:rsidRPr="001F052D" w:rsidRDefault="00CA265C" w:rsidP="006C3003">
                                <w:r w:rsidRPr="001F052D"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1" name="Text Box 16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55" y="3884"/>
                              <a:ext cx="350" cy="2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A265C" w:rsidRPr="001F052D" w:rsidRDefault="00CA265C" w:rsidP="006C3003">
                                <w:r w:rsidRPr="001F052D"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2" name="Text Box 16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60" y="4693"/>
                              <a:ext cx="192" cy="2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A265C" w:rsidRPr="001F052D" w:rsidRDefault="00CA265C" w:rsidP="006C3003">
                                <w:pPr>
                                  <w:rPr>
                                    <w:szCs w:val="20"/>
                                  </w:rPr>
                                </w:pPr>
                                <w:r w:rsidRPr="001F052D">
                                  <w:rPr>
                                    <w:szCs w:val="20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3" name="Line 16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0" y="3785"/>
                              <a:ext cx="5300" cy="1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lgDash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" name="Rectangle 1622"/>
                          <wps:cNvSpPr>
                            <a:spLocks noChangeArrowheads="1"/>
                          </wps:cNvSpPr>
                          <wps:spPr bwMode="auto">
                            <a:xfrm>
                              <a:off x="730" y="3674"/>
                              <a:ext cx="4843" cy="232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" name="AutoShape 1623"/>
                          <wps:cNvSpPr>
                            <a:spLocks noChangeArrowheads="1"/>
                          </wps:cNvSpPr>
                          <wps:spPr bwMode="auto">
                            <a:xfrm>
                              <a:off x="809" y="3917"/>
                              <a:ext cx="200" cy="231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" name="Line 162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26" y="4150"/>
                              <a:ext cx="37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Line 162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24" y="4150"/>
                              <a:ext cx="33" cy="32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Line 162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24" y="4150"/>
                              <a:ext cx="61" cy="58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Line 162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32" y="4150"/>
                              <a:ext cx="81" cy="7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" name="Line 162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59" y="4150"/>
                              <a:ext cx="82" cy="7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" name="Line 162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85" y="4150"/>
                              <a:ext cx="84" cy="78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Line 163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15" y="4150"/>
                              <a:ext cx="82" cy="7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Line 163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43" y="4150"/>
                              <a:ext cx="82" cy="7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" name="Line 163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71" y="4150"/>
                              <a:ext cx="82" cy="7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" name="Line 163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99" y="4150"/>
                              <a:ext cx="82" cy="7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" name="Line 163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927" y="4150"/>
                              <a:ext cx="82" cy="7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Line 163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955" y="4150"/>
                              <a:ext cx="81" cy="7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Line 163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981" y="4150"/>
                              <a:ext cx="83" cy="78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Line 163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011" y="4150"/>
                              <a:ext cx="81" cy="7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" name="Line 163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038" y="4178"/>
                              <a:ext cx="52" cy="48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" name="Line 163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066" y="4202"/>
                              <a:ext cx="26" cy="24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" name="AutoShape 1640"/>
                          <wps:cNvSpPr>
                            <a:spLocks noChangeArrowheads="1"/>
                          </wps:cNvSpPr>
                          <wps:spPr bwMode="auto">
                            <a:xfrm>
                              <a:off x="5334" y="3917"/>
                              <a:ext cx="199" cy="231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" name="Line 164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250" y="4150"/>
                              <a:ext cx="37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" name="Line 164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248" y="4150"/>
                              <a:ext cx="34" cy="32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" name="Line 164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248" y="4150"/>
                              <a:ext cx="62" cy="58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" name="Line 164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256" y="4150"/>
                              <a:ext cx="82" cy="7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" name="Line 164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284" y="4150"/>
                              <a:ext cx="82" cy="7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" name="Line 164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310" y="4150"/>
                              <a:ext cx="84" cy="78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" name="Line 164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340" y="4150"/>
                              <a:ext cx="82" cy="7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" name="Line 164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368" y="4150"/>
                              <a:ext cx="81" cy="7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" name="Line 164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396" y="4150"/>
                              <a:ext cx="81" cy="7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" name="Line 165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424" y="4150"/>
                              <a:ext cx="81" cy="7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" name="Line 165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451" y="4150"/>
                              <a:ext cx="82" cy="7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" name="Line 165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479" y="4150"/>
                              <a:ext cx="82" cy="7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" name="Line 165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505" y="4150"/>
                              <a:ext cx="84" cy="78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" name="Line 165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535" y="4150"/>
                              <a:ext cx="82" cy="7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" name="Line 165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563" y="4178"/>
                              <a:ext cx="52" cy="48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" name="Line 165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591" y="4202"/>
                              <a:ext cx="26" cy="24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" name="Line 165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12" y="2684"/>
                              <a:ext cx="0" cy="98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lgDash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" name="Line 165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39" y="2727"/>
                              <a:ext cx="0" cy="95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" name="Line 165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1" y="2727"/>
                              <a:ext cx="0" cy="95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" name="Freeform 1660"/>
                          <wps:cNvSpPr>
                            <a:spLocks/>
                          </wps:cNvSpPr>
                          <wps:spPr bwMode="auto">
                            <a:xfrm>
                              <a:off x="939" y="3643"/>
                              <a:ext cx="40" cy="31"/>
                            </a:xfrm>
                            <a:custGeom>
                              <a:avLst/>
                              <a:gdLst>
                                <a:gd name="T0" fmla="*/ 0 w 60"/>
                                <a:gd name="T1" fmla="*/ 0 h 51"/>
                                <a:gd name="T2" fmla="*/ 18 w 60"/>
                                <a:gd name="T3" fmla="*/ 33 h 51"/>
                                <a:gd name="T4" fmla="*/ 60 w 60"/>
                                <a:gd name="T5" fmla="*/ 51 h 5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60" h="51">
                                  <a:moveTo>
                                    <a:pt x="0" y="0"/>
                                  </a:moveTo>
                                  <a:cubicBezTo>
                                    <a:pt x="4" y="12"/>
                                    <a:pt x="8" y="25"/>
                                    <a:pt x="18" y="33"/>
                                  </a:cubicBezTo>
                                  <a:cubicBezTo>
                                    <a:pt x="28" y="41"/>
                                    <a:pt x="44" y="46"/>
                                    <a:pt x="60" y="51"/>
                                  </a:cubicBezTo>
                                </a:path>
                              </a:pathLst>
                            </a:custGeom>
                            <a:noFill/>
                            <a:ln w="12700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" name="Freeform 1661"/>
                          <wps:cNvSpPr>
                            <a:spLocks/>
                          </wps:cNvSpPr>
                          <wps:spPr bwMode="auto">
                            <a:xfrm rot="-4253429">
                              <a:off x="840" y="3644"/>
                              <a:ext cx="37" cy="34"/>
                            </a:xfrm>
                            <a:custGeom>
                              <a:avLst/>
                              <a:gdLst>
                                <a:gd name="T0" fmla="*/ 0 w 60"/>
                                <a:gd name="T1" fmla="*/ 0 h 51"/>
                                <a:gd name="T2" fmla="*/ 18 w 60"/>
                                <a:gd name="T3" fmla="*/ 33 h 51"/>
                                <a:gd name="T4" fmla="*/ 60 w 60"/>
                                <a:gd name="T5" fmla="*/ 51 h 5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60" h="51">
                                  <a:moveTo>
                                    <a:pt x="0" y="0"/>
                                  </a:moveTo>
                                  <a:cubicBezTo>
                                    <a:pt x="4" y="12"/>
                                    <a:pt x="8" y="25"/>
                                    <a:pt x="18" y="33"/>
                                  </a:cubicBezTo>
                                  <a:cubicBezTo>
                                    <a:pt x="28" y="41"/>
                                    <a:pt x="44" y="46"/>
                                    <a:pt x="60" y="51"/>
                                  </a:cubicBezTo>
                                </a:path>
                              </a:pathLst>
                            </a:custGeom>
                            <a:noFill/>
                            <a:ln w="12700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" name="Line 16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08" y="3906"/>
                              <a:ext cx="0" cy="58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" name="Line 16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68" y="3937"/>
                              <a:ext cx="0" cy="77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" name="Line 166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33" y="3906"/>
                              <a:ext cx="0" cy="58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" name="Line 166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51" y="4378"/>
                              <a:ext cx="2190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" name="Line 16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99" y="3904"/>
                              <a:ext cx="0" cy="3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" name="Line 16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31" y="3904"/>
                              <a:ext cx="0" cy="3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" name="Line 166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099" y="3598"/>
                              <a:ext cx="0" cy="74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" name="Line 166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231" y="3598"/>
                              <a:ext cx="0" cy="7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" name="Line 167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097" y="3604"/>
                              <a:ext cx="134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" name="Line 167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097" y="3606"/>
                              <a:ext cx="32" cy="29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92" name="Line 167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101" y="3602"/>
                              <a:ext cx="60" cy="5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93" name="Line 167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115" y="3606"/>
                              <a:ext cx="70" cy="65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94" name="Line 167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145" y="3604"/>
                              <a:ext cx="70" cy="65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95" name="Line 167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173" y="3621"/>
                              <a:ext cx="52" cy="48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96" name="Line 167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01" y="3645"/>
                              <a:ext cx="26" cy="24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97" name="Line 167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097" y="3937"/>
                              <a:ext cx="134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98" name="Line 167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097" y="3908"/>
                              <a:ext cx="32" cy="29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99" name="Line 167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123" y="3904"/>
                              <a:ext cx="38" cy="35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00" name="Line 168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157" y="3908"/>
                              <a:ext cx="28" cy="2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01" name="Line 168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179" y="3906"/>
                              <a:ext cx="36" cy="33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02" name="Line 168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07" y="3922"/>
                              <a:ext cx="18" cy="1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03" name="AutoShape 1683"/>
                          <wps:cNvSpPr>
                            <a:spLocks noChangeArrowheads="1"/>
                          </wps:cNvSpPr>
                          <wps:spPr bwMode="auto">
                            <a:xfrm rot="16200000">
                              <a:off x="923" y="4353"/>
                              <a:ext cx="28" cy="49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04" name="AutoShape 1684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3121" y="4353"/>
                              <a:ext cx="28" cy="49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05" name="Line 168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11" y="4378"/>
                              <a:ext cx="2191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06" name="AutoShape 1686"/>
                          <wps:cNvSpPr>
                            <a:spLocks noChangeArrowheads="1"/>
                          </wps:cNvSpPr>
                          <wps:spPr bwMode="auto">
                            <a:xfrm rot="16200000">
                              <a:off x="3187" y="4353"/>
                              <a:ext cx="28" cy="49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07" name="AutoShape 1687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5389" y="4353"/>
                              <a:ext cx="28" cy="49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08" name="Line 1688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1093" y="2708"/>
                              <a:ext cx="0" cy="163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09" name="AutoShape 1689"/>
                          <wps:cNvSpPr>
                            <a:spLocks noChangeArrowheads="1"/>
                          </wps:cNvSpPr>
                          <wps:spPr bwMode="auto">
                            <a:xfrm rot="16200000">
                              <a:off x="974" y="2752"/>
                              <a:ext cx="28" cy="77"/>
                            </a:xfrm>
                            <a:prstGeom prst="triangle">
                              <a:avLst>
                                <a:gd name="adj" fmla="val 46667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10" name="Oval 1690"/>
                          <wps:cNvSpPr>
                            <a:spLocks noChangeArrowheads="1"/>
                          </wps:cNvSpPr>
                          <wps:spPr bwMode="auto">
                            <a:xfrm>
                              <a:off x="1271" y="2587"/>
                              <a:ext cx="444" cy="41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11" name="Line 1691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1123" y="2789"/>
                              <a:ext cx="92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12" name="Line 1692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1219" y="2696"/>
                              <a:ext cx="1" cy="104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13" name="Line 169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73" y="2794"/>
                              <a:ext cx="2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14" name="Line 169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323" y="2905"/>
                              <a:ext cx="20" cy="1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15" name="Line 169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490" y="2970"/>
                              <a:ext cx="0" cy="32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16" name="Line 1696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1638" y="2913"/>
                              <a:ext cx="20" cy="1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17" name="Oval 1697"/>
                          <wps:cNvSpPr>
                            <a:spLocks noChangeArrowheads="1"/>
                          </wps:cNvSpPr>
                          <wps:spPr bwMode="auto">
                            <a:xfrm>
                              <a:off x="1269" y="2587"/>
                              <a:ext cx="444" cy="41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18" name="Line 169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323" y="2905"/>
                              <a:ext cx="20" cy="1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19" name="Oval 1699"/>
                          <wps:cNvSpPr>
                            <a:spLocks noChangeArrowheads="1"/>
                          </wps:cNvSpPr>
                          <wps:spPr bwMode="auto">
                            <a:xfrm>
                              <a:off x="1474" y="2777"/>
                              <a:ext cx="30" cy="2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20" name="Line 170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396" y="2748"/>
                              <a:ext cx="130" cy="153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21" name="AutoShape 1701"/>
                          <wps:cNvSpPr>
                            <a:spLocks noChangeArrowheads="1"/>
                          </wps:cNvSpPr>
                          <wps:spPr bwMode="auto">
                            <a:xfrm rot="13140000">
                              <a:off x="1387" y="2857"/>
                              <a:ext cx="30" cy="72"/>
                            </a:xfrm>
                            <a:prstGeom prst="triangle">
                              <a:avLst>
                                <a:gd name="adj" fmla="val 46667"/>
                              </a:avLst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22" name="Line 170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494" y="2964"/>
                              <a:ext cx="0" cy="3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23" name="Line 170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682" y="2794"/>
                              <a:ext cx="3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24" name="Line 170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92" y="2583"/>
                              <a:ext cx="2" cy="2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25" name="Line 170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71" y="2790"/>
                              <a:ext cx="2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26" name="Line 1706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1640" y="2905"/>
                              <a:ext cx="22" cy="2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27" name="Line 170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638" y="2653"/>
                              <a:ext cx="22" cy="2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28" name="Line 170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33" y="2648"/>
                              <a:ext cx="28" cy="2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29" name="Line 1709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1757" y="2681"/>
                              <a:ext cx="1" cy="10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30" name="Line 1710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1746" y="2789"/>
                              <a:ext cx="118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31" name="Line 1711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1220" y="2777"/>
                              <a:ext cx="0" cy="104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32" name="Line 1712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1757" y="2790"/>
                              <a:ext cx="1" cy="10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33" name="Line 17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94" y="2997"/>
                              <a:ext cx="0" cy="19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34" name="Line 171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322" y="3186"/>
                              <a:ext cx="37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36" name="Line 171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320" y="3186"/>
                              <a:ext cx="34" cy="32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37" name="Line 171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320" y="3186"/>
                              <a:ext cx="62" cy="5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38" name="Line 171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328" y="3186"/>
                              <a:ext cx="82" cy="7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39" name="Line 171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356" y="3186"/>
                              <a:ext cx="82" cy="7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40" name="Line 171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382" y="3186"/>
                              <a:ext cx="84" cy="78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41" name="Line 172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412" y="3186"/>
                              <a:ext cx="82" cy="7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42" name="Line 172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440" y="3186"/>
                              <a:ext cx="82" cy="7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43" name="Line 172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468" y="3186"/>
                              <a:ext cx="81" cy="7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44" name="Line 172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496" y="3186"/>
                              <a:ext cx="81" cy="7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45" name="Line 172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523" y="3186"/>
                              <a:ext cx="82" cy="7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46" name="Line 172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551" y="3186"/>
                              <a:ext cx="82" cy="7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47" name="Line 172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577" y="3186"/>
                              <a:ext cx="84" cy="78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48" name="Line 172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607" y="3186"/>
                              <a:ext cx="82" cy="7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49" name="Line 172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635" y="3214"/>
                              <a:ext cx="52" cy="48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50" name="Line 172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663" y="3238"/>
                              <a:ext cx="26" cy="24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51" name="Line 173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9" y="2732"/>
                              <a:ext cx="6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52" name="Line 1731"/>
                          <wps:cNvCnPr>
                            <a:cxnSpLocks noChangeShapeType="1"/>
                          </wps:cNvCnPr>
                          <wps:spPr bwMode="auto">
                            <a:xfrm rot="10800000">
                              <a:off x="3163" y="3390"/>
                              <a:ext cx="0" cy="15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53" name="AutoShape 1732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3149" y="3522"/>
                              <a:ext cx="30" cy="71"/>
                            </a:xfrm>
                            <a:prstGeom prst="triangle">
                              <a:avLst>
                                <a:gd name="adj" fmla="val 46667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4" name="Oval 1733"/>
                          <wps:cNvSpPr>
                            <a:spLocks noChangeArrowheads="1"/>
                          </wps:cNvSpPr>
                          <wps:spPr bwMode="auto">
                            <a:xfrm>
                              <a:off x="2939" y="2890"/>
                              <a:ext cx="444" cy="41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5" name="Line 1734"/>
                          <wps:cNvCnPr>
                            <a:cxnSpLocks noChangeShapeType="1"/>
                          </wps:cNvCnPr>
                          <wps:spPr bwMode="auto">
                            <a:xfrm rot="10800000">
                              <a:off x="3115" y="3390"/>
                              <a:ext cx="99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56" name="Line 1735"/>
                          <wps:cNvCnPr>
                            <a:cxnSpLocks noChangeShapeType="1"/>
                          </wps:cNvCnPr>
                          <wps:spPr bwMode="auto">
                            <a:xfrm rot="10800000">
                              <a:off x="3119" y="3296"/>
                              <a:ext cx="0" cy="9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57" name="Line 17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41" y="3098"/>
                              <a:ext cx="2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58" name="Line 173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91" y="3209"/>
                              <a:ext cx="20" cy="1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59" name="Line 173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59" y="3274"/>
                              <a:ext cx="0" cy="3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60" name="Line 1739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306" y="3216"/>
                              <a:ext cx="20" cy="1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61" name="Oval 1740"/>
                          <wps:cNvSpPr>
                            <a:spLocks noChangeArrowheads="1"/>
                          </wps:cNvSpPr>
                          <wps:spPr bwMode="auto">
                            <a:xfrm>
                              <a:off x="2937" y="2890"/>
                              <a:ext cx="444" cy="41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2" name="Line 174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91" y="3209"/>
                              <a:ext cx="20" cy="1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63" name="Oval 1742"/>
                          <wps:cNvSpPr>
                            <a:spLocks noChangeArrowheads="1"/>
                          </wps:cNvSpPr>
                          <wps:spPr bwMode="auto">
                            <a:xfrm>
                              <a:off x="3145" y="3079"/>
                              <a:ext cx="30" cy="2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4" name="Line 174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064" y="3051"/>
                              <a:ext cx="130" cy="154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65" name="AutoShape 1744"/>
                          <wps:cNvSpPr>
                            <a:spLocks noChangeArrowheads="1"/>
                          </wps:cNvSpPr>
                          <wps:spPr bwMode="auto">
                            <a:xfrm rot="13140000">
                              <a:off x="3055" y="3161"/>
                              <a:ext cx="30" cy="71"/>
                            </a:xfrm>
                            <a:prstGeom prst="triangle">
                              <a:avLst>
                                <a:gd name="adj" fmla="val 46667"/>
                              </a:avLst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6" name="Line 174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63" y="3268"/>
                              <a:ext cx="0" cy="3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67" name="Line 174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350" y="3098"/>
                              <a:ext cx="3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68" name="Line 174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61" y="2887"/>
                              <a:ext cx="2" cy="2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69" name="Line 17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39" y="3094"/>
                              <a:ext cx="2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0" name="Line 1749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308" y="3209"/>
                              <a:ext cx="22" cy="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1" name="Line 175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306" y="2957"/>
                              <a:ext cx="22" cy="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2" name="Line 17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01" y="2952"/>
                              <a:ext cx="28" cy="2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3" name="Line 1752"/>
                          <wps:cNvCnPr>
                            <a:cxnSpLocks noChangeShapeType="1"/>
                          </wps:cNvCnPr>
                          <wps:spPr bwMode="auto">
                            <a:xfrm rot="10800000">
                              <a:off x="3220" y="2800"/>
                              <a:ext cx="1" cy="10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4" name="Line 1753"/>
                          <wps:cNvCnPr>
                            <a:cxnSpLocks noChangeShapeType="1"/>
                          </wps:cNvCnPr>
                          <wps:spPr bwMode="auto">
                            <a:xfrm rot="10800000">
                              <a:off x="3099" y="2805"/>
                              <a:ext cx="127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5" name="Line 1754"/>
                          <wps:cNvCnPr>
                            <a:cxnSpLocks noChangeShapeType="1"/>
                          </wps:cNvCnPr>
                          <wps:spPr bwMode="auto">
                            <a:xfrm rot="10800000">
                              <a:off x="3206" y="3296"/>
                              <a:ext cx="1" cy="9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6" name="Line 1755"/>
                          <wps:cNvCnPr>
                            <a:cxnSpLocks noChangeShapeType="1"/>
                          </wps:cNvCnPr>
                          <wps:spPr bwMode="auto">
                            <a:xfrm rot="10800000">
                              <a:off x="3103" y="2800"/>
                              <a:ext cx="0" cy="10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7" name="Line 1756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3484" y="2991"/>
                              <a:ext cx="0" cy="21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8" name="Line 1757"/>
                          <wps:cNvCnPr>
                            <a:cxnSpLocks noChangeShapeType="1"/>
                          </wps:cNvCnPr>
                          <wps:spPr bwMode="auto">
                            <a:xfrm rot="5400000" flipV="1">
                              <a:off x="3411" y="3110"/>
                              <a:ext cx="344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9" name="Line 175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581" y="2942"/>
                              <a:ext cx="33" cy="31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80" name="Line 175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581" y="2942"/>
                              <a:ext cx="61" cy="5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81" name="Line 176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581" y="2942"/>
                              <a:ext cx="89" cy="89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82" name="Line 176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581" y="2966"/>
                              <a:ext cx="97" cy="9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83" name="Line 176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581" y="2993"/>
                              <a:ext cx="95" cy="89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84" name="Line 176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581" y="3025"/>
                              <a:ext cx="89" cy="89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85" name="Line 176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581" y="3055"/>
                              <a:ext cx="89" cy="88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86" name="Line 176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581" y="3079"/>
                              <a:ext cx="97" cy="9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87" name="Line 176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581" y="3106"/>
                              <a:ext cx="95" cy="89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88" name="Line 176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581" y="3138"/>
                              <a:ext cx="89" cy="89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89" name="Line 176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581" y="3160"/>
                              <a:ext cx="97" cy="91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90" name="Line 176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581" y="3188"/>
                              <a:ext cx="95" cy="89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91" name="Line 177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606" y="3219"/>
                              <a:ext cx="64" cy="63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92" name="Line 177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640" y="3249"/>
                              <a:ext cx="30" cy="3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93" name="Rectangle 1772"/>
                          <wps:cNvSpPr>
                            <a:spLocks noChangeArrowheads="1"/>
                          </wps:cNvSpPr>
                          <wps:spPr bwMode="auto">
                            <a:xfrm>
                              <a:off x="4226" y="2934"/>
                              <a:ext cx="976" cy="48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4" name="Line 17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108" y="3175"/>
                              <a:ext cx="1166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lgDash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95" name="Line 17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26" y="2865"/>
                              <a:ext cx="0" cy="71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lgDash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96" name="Line 17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10" y="3415"/>
                              <a:ext cx="245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97" name="Line 17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10" y="2934"/>
                              <a:ext cx="245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98" name="Line 177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226" y="2767"/>
                              <a:ext cx="0" cy="174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99" name="Line 177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202" y="2768"/>
                              <a:ext cx="0" cy="174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00" name="Line 177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81" y="2791"/>
                              <a:ext cx="160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01" name="Line 178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53" y="3785"/>
                              <a:ext cx="188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02" name="Line 17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75" y="2814"/>
                              <a:ext cx="881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03" name="AutoShape 1782"/>
                          <wps:cNvSpPr>
                            <a:spLocks noChangeArrowheads="1"/>
                          </wps:cNvSpPr>
                          <wps:spPr bwMode="auto">
                            <a:xfrm rot="16200000">
                              <a:off x="4241" y="2789"/>
                              <a:ext cx="28" cy="49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04" name="AutoShape 1783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5160" y="2789"/>
                              <a:ext cx="28" cy="49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05" name="Line 178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61" y="2947"/>
                              <a:ext cx="0" cy="453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06" name="AutoShape 1785"/>
                          <wps:cNvSpPr>
                            <a:spLocks noChangeArrowheads="1"/>
                          </wps:cNvSpPr>
                          <wps:spPr bwMode="auto">
                            <a:xfrm>
                              <a:off x="5447" y="2937"/>
                              <a:ext cx="30" cy="46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07" name="AutoShape 1786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5447" y="3367"/>
                              <a:ext cx="30" cy="46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08" name="Line 17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97" y="2804"/>
                              <a:ext cx="0" cy="965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09" name="AutoShape 1788"/>
                          <wps:cNvSpPr>
                            <a:spLocks noChangeArrowheads="1"/>
                          </wps:cNvSpPr>
                          <wps:spPr bwMode="auto">
                            <a:xfrm>
                              <a:off x="783" y="2795"/>
                              <a:ext cx="30" cy="45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10" name="AutoShape 1789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783" y="3735"/>
                              <a:ext cx="30" cy="46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11" name="Line 179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91" y="4717"/>
                              <a:ext cx="145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12" name="Line 179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081" y="4713"/>
                              <a:ext cx="14" cy="2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13" name="Line 179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51" y="4743"/>
                              <a:ext cx="223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14" name="Line 179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34" y="4713"/>
                              <a:ext cx="14" cy="2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15" name="Line 179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031" y="4739"/>
                              <a:ext cx="28" cy="52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16" name="Line 179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66" y="4739"/>
                              <a:ext cx="25" cy="4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17" name="Line 17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25" y="4787"/>
                              <a:ext cx="273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18" name="Text Box 1797" descr="P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10" y="4924"/>
                              <a:ext cx="170" cy="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A265C" w:rsidRDefault="00CA265C" w:rsidP="006C3003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19" name="Line 179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234" y="2931"/>
                              <a:ext cx="111" cy="103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20" name="Line 179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232" y="2931"/>
                              <a:ext cx="209" cy="194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21" name="Line 180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232" y="2936"/>
                              <a:ext cx="299" cy="278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22" name="Line 180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234" y="2931"/>
                              <a:ext cx="396" cy="368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23" name="Line 180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234" y="2936"/>
                              <a:ext cx="480" cy="44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24" name="Line 180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293" y="2931"/>
                              <a:ext cx="525" cy="48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25" name="Line 180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389" y="2931"/>
                              <a:ext cx="522" cy="485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26" name="Line 180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479" y="2931"/>
                              <a:ext cx="528" cy="49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27" name="Line 180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574" y="2931"/>
                              <a:ext cx="523" cy="485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28" name="Line 180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670" y="2931"/>
                              <a:ext cx="522" cy="485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29" name="Line 180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762" y="3008"/>
                              <a:ext cx="438" cy="408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30" name="Line 180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856" y="3099"/>
                              <a:ext cx="342" cy="319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31" name="Line 181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951" y="3184"/>
                              <a:ext cx="249" cy="231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32" name="Line 181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041" y="3267"/>
                              <a:ext cx="165" cy="154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33" name="Line 181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135" y="3355"/>
                              <a:ext cx="69" cy="64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34" name="Text Box 18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82" y="2512"/>
                              <a:ext cx="350" cy="3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A265C" w:rsidRPr="001F052D" w:rsidRDefault="00CA265C" w:rsidP="006C3003">
                                <w:r w:rsidRPr="001F052D"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935" name="Text Box 18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14" y="4036"/>
                              <a:ext cx="377" cy="4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A265C" w:rsidRPr="001F052D" w:rsidRDefault="00CA265C" w:rsidP="006C3003">
                                <w:pPr>
                                  <w:rPr>
                                    <w:sz w:val="30"/>
                                  </w:rPr>
                                </w:pPr>
                                <w:r w:rsidRPr="001F052D">
                                  <w:rPr>
                                    <w:i/>
                                    <w:iCs/>
                                    <w:sz w:val="22"/>
                                    <w:szCs w:val="20"/>
                                  </w:rPr>
                                  <w:t>l</w:t>
                                </w:r>
                                <w:r w:rsidRPr="001F052D">
                                  <w:rPr>
                                    <w:sz w:val="22"/>
                                    <w:szCs w:val="20"/>
                                  </w:rPr>
                                  <w:t>/</w:t>
                                </w:r>
                                <w:r w:rsidRPr="001F052D">
                                  <w:rPr>
                                    <w:sz w:val="30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1936" name="Text Box 1943"/>
                        <wps:cNvSpPr txBox="1">
                          <a:spLocks noChangeArrowheads="1"/>
                        </wps:cNvSpPr>
                        <wps:spPr bwMode="auto">
                          <a:xfrm>
                            <a:off x="3134" y="7407"/>
                            <a:ext cx="30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A265C" w:rsidRPr="009B4C5A" w:rsidRDefault="00CA265C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 w:rsidRPr="009B4C5A">
                                <w:rPr>
                                  <w:sz w:val="26"/>
                                  <w:szCs w:val="26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944" o:spid="_x0000_s1026" style="position:absolute;left:0;text-align:left;margin-left:60.25pt;margin-top:1.8pt;width:377.25pt;height:189.65pt;z-index:251655168" coordorigin="2947,6446" coordsize="7788,40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">
                <v:group id="Group 1613" o:spid="_x0000_s1027" style="position:absolute;left:2947;top:6446;width:7788;height:4056" coordorigin="557,2512" coordsize="5348,25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614" o:spid="_x0000_s1028" type="#_x0000_t202" style="position:absolute;left:2010;top:4036;width:377;height:4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" filled="f" stroked="f">
                    <v:textbox inset="0,0,0,0">
                      <w:txbxContent>
                        <w:p w:rsidR="00CA265C" w:rsidRPr="001F052D" w:rsidRDefault="00CA265C" w:rsidP="006C3003">
                          <w:pPr>
                            <w:rPr>
                              <w:sz w:val="30"/>
                            </w:rPr>
                          </w:pPr>
                          <w:r w:rsidRPr="001F052D">
                            <w:rPr>
                              <w:i/>
                              <w:iCs/>
                              <w:sz w:val="22"/>
                              <w:szCs w:val="20"/>
                            </w:rPr>
                            <w:t>l</w:t>
                          </w:r>
                          <w:r w:rsidRPr="001F052D">
                            <w:rPr>
                              <w:sz w:val="22"/>
                              <w:szCs w:val="20"/>
                            </w:rPr>
                            <w:t>/</w:t>
                          </w:r>
                          <w:r w:rsidRPr="001F052D">
                            <w:rPr>
                              <w:sz w:val="30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615" o:spid="_x0000_s1029" type="#_x0000_t202" style="position:absolute;left:4693;top:2594;width:350;height: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" filled="f" stroked="f">
                    <v:textbox inset="0,0,0,0">
                      <w:txbxContent>
                        <w:p w:rsidR="00CA265C" w:rsidRPr="006D4EB2" w:rsidRDefault="00CA265C" w:rsidP="006C3003">
                          <w:pPr>
                            <w:rPr>
                              <w:sz w:val="20"/>
                              <w:szCs w:val="20"/>
                            </w:rPr>
                          </w:pPr>
                          <w:r w:rsidRPr="006D4EB2">
                            <w:rPr>
                              <w:i/>
                              <w:iCs/>
                              <w:sz w:val="20"/>
                              <w:szCs w:val="20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616" o:spid="_x0000_s1030" type="#_x0000_t202" style="position:absolute;left:5235;top:2951;width:350;height: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" filled="f" stroked="f">
                    <v:textbox style="layout-flow:vertical;mso-layout-flow-alt:bottom-to-top" inset="0,0,0,0">
                      <w:txbxContent>
                        <w:p w:rsidR="00CA265C" w:rsidRPr="006D4EB2" w:rsidRDefault="00CA265C" w:rsidP="006C3003">
                          <w:pPr>
                            <w:rPr>
                              <w:sz w:val="20"/>
                              <w:szCs w:val="20"/>
                            </w:rPr>
                          </w:pPr>
                          <w:r w:rsidRPr="006D4EB2">
                            <w:rPr>
                              <w:i/>
                              <w:iCs/>
                              <w:sz w:val="20"/>
                              <w:szCs w:val="20"/>
                            </w:rPr>
                            <w:t>h</w:t>
                          </w:r>
                        </w:p>
                      </w:txbxContent>
                    </v:textbox>
                  </v:shape>
                  <v:shape id="Text Box 1617" o:spid="_x0000_s1031" type="#_x0000_t202" style="position:absolute;left:557;top:3869;width:350;height: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" filled="f" stroked="f">
                    <v:textbox inset="0,0,0,0">
                      <w:txbxContent>
                        <w:p w:rsidR="00CA265C" w:rsidRPr="001F052D" w:rsidRDefault="00CA265C" w:rsidP="006C3003">
                          <w:r w:rsidRPr="001F052D">
                            <w:t>A</w:t>
                          </w:r>
                        </w:p>
                      </w:txbxContent>
                    </v:textbox>
                  </v:shape>
                  <v:shape id="Text Box 1618" o:spid="_x0000_s1032" type="#_x0000_t202" style="position:absolute;left:2945;top:3922;width:350;height: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" filled="f" stroked="f">
                    <v:textbox inset="0,0,0,0">
                      <w:txbxContent>
                        <w:p w:rsidR="00CA265C" w:rsidRPr="001F052D" w:rsidRDefault="00CA265C" w:rsidP="006C3003">
                          <w:r w:rsidRPr="001F052D">
                            <w:t>B</w:t>
                          </w:r>
                        </w:p>
                      </w:txbxContent>
                    </v:textbox>
                  </v:shape>
                  <v:shape id="Text Box 1619" o:spid="_x0000_s1033" type="#_x0000_t202" style="position:absolute;left:5555;top:3884;width:350;height: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" filled="f" stroked="f">
                    <v:textbox inset="0,0,0,0">
                      <w:txbxContent>
                        <w:p w:rsidR="00CA265C" w:rsidRPr="001F052D" w:rsidRDefault="00CA265C" w:rsidP="006C3003">
                          <w:r w:rsidRPr="001F052D">
                            <w:t>C</w:t>
                          </w:r>
                        </w:p>
                      </w:txbxContent>
                    </v:textbox>
                  </v:shape>
                  <v:shape id="Text Box 1620" o:spid="_x0000_s1034" type="#_x0000_t202" style="position:absolute;left:3360;top:4693;width:192;height: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" filled="f" stroked="f">
                    <v:textbox inset="0,0,0,0">
                      <w:txbxContent>
                        <w:p w:rsidR="00CA265C" w:rsidRPr="001F052D" w:rsidRDefault="00CA265C" w:rsidP="006C3003">
                          <w:pPr>
                            <w:rPr>
                              <w:szCs w:val="20"/>
                            </w:rPr>
                          </w:pPr>
                          <w:r w:rsidRPr="001F052D">
                            <w:rPr>
                              <w:szCs w:val="20"/>
                            </w:rPr>
                            <w:t>P</w:t>
                          </w:r>
                        </w:p>
                      </w:txbxContent>
                    </v:textbox>
                  </v:shape>
                  <v:line id="Line 1621" o:spid="_x0000_s1035" style="position:absolute;visibility:visible;mso-wrap-style:square" from="590,3785" to="5890,37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" strokeweight=".5pt">
                    <v:stroke dashstyle="longDashDot"/>
                  </v:line>
                  <v:rect id="Rectangle 1622" o:spid="_x0000_s1036" style="position:absolute;left:730;top:3674;width:4843;height:2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" filled="f" strokeweight="1pt"/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AutoShape 1623" o:spid="_x0000_s1037" type="#_x0000_t5" style="position:absolute;left:809;top:3917;width:200;height:2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" strokeweight="1pt"/>
                  <v:line id="Line 1624" o:spid="_x0000_s1038" style="position:absolute;flip:y;visibility:visible;mso-wrap-style:square" from="726,4150" to="1096,41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" strokeweight="1pt"/>
                  <v:line id="Line 1625" o:spid="_x0000_s1039" style="position:absolute;flip:x;visibility:visible;mso-wrap-style:square" from="724,4150" to="757,41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" strokeweight=".5pt"/>
                  <v:line id="Line 1626" o:spid="_x0000_s1040" style="position:absolute;flip:x;visibility:visible;mso-wrap-style:square" from="724,4150" to="785,42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" strokeweight=".5pt"/>
                  <v:line id="Line 1627" o:spid="_x0000_s1041" style="position:absolute;flip:x;visibility:visible;mso-wrap-style:square" from="732,4150" to="813,42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" strokeweight=".5pt"/>
                  <v:line id="Line 1628" o:spid="_x0000_s1042" style="position:absolute;flip:x;visibility:visible;mso-wrap-style:square" from="759,4150" to="841,42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" strokeweight=".5pt"/>
                  <v:line id="Line 1629" o:spid="_x0000_s1043" style="position:absolute;flip:x;visibility:visible;mso-wrap-style:square" from="785,4150" to="869,42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" strokeweight=".5pt"/>
                  <v:line id="Line 1630" o:spid="_x0000_s1044" style="position:absolute;flip:x;visibility:visible;mso-wrap-style:square" from="815,4150" to="897,42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" strokeweight=".5pt"/>
                  <v:line id="Line 1631" o:spid="_x0000_s1045" style="position:absolute;flip:x;visibility:visible;mso-wrap-style:square" from="843,4150" to="925,42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" strokeweight=".5pt"/>
                  <v:line id="Line 1632" o:spid="_x0000_s1046" style="position:absolute;flip:x;visibility:visible;mso-wrap-style:square" from="871,4150" to="953,42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" strokeweight=".5pt"/>
                  <v:line id="Line 1633" o:spid="_x0000_s1047" style="position:absolute;flip:x;visibility:visible;mso-wrap-style:square" from="899,4150" to="981,42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" strokeweight=".5pt"/>
                  <v:line id="Line 1634" o:spid="_x0000_s1048" style="position:absolute;flip:x;visibility:visible;mso-wrap-style:square" from="927,4150" to="1009,42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" strokeweight=".5pt"/>
                  <v:line id="Line 1635" o:spid="_x0000_s1049" style="position:absolute;flip:x;visibility:visible;mso-wrap-style:square" from="955,4150" to="1036,42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" strokeweight=".5pt"/>
                  <v:line id="Line 1636" o:spid="_x0000_s1050" style="position:absolute;flip:x;visibility:visible;mso-wrap-style:square" from="981,4150" to="1064,42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" strokeweight=".5pt"/>
                  <v:line id="Line 1637" o:spid="_x0000_s1051" style="position:absolute;flip:x;visibility:visible;mso-wrap-style:square" from="1011,4150" to="1092,42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" strokeweight=".5pt"/>
                  <v:line id="Line 1638" o:spid="_x0000_s1052" style="position:absolute;flip:x;visibility:visible;mso-wrap-style:square" from="1038,4178" to="1090,42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" strokeweight=".5pt"/>
                  <v:line id="Line 1639" o:spid="_x0000_s1053" style="position:absolute;flip:x;visibility:visible;mso-wrap-style:square" from="1066,4202" to="1092,42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" strokeweight=".5pt"/>
                  <v:shape id="AutoShape 1640" o:spid="_x0000_s1054" type="#_x0000_t5" style="position:absolute;left:5334;top:3917;width:199;height:2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" strokeweight="1pt"/>
                  <v:line id="Line 1641" o:spid="_x0000_s1055" style="position:absolute;flip:y;visibility:visible;mso-wrap-style:square" from="5250,4150" to="5620,41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" strokeweight="1pt"/>
                  <v:line id="Line 1642" o:spid="_x0000_s1056" style="position:absolute;flip:x;visibility:visible;mso-wrap-style:square" from="5248,4150" to="5282,41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" strokeweight=".5pt"/>
                  <v:line id="Line 1643" o:spid="_x0000_s1057" style="position:absolute;flip:x;visibility:visible;mso-wrap-style:square" from="5248,4150" to="5310,42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" strokeweight=".5pt"/>
                  <v:line id="Line 1644" o:spid="_x0000_s1058" style="position:absolute;flip:x;visibility:visible;mso-wrap-style:square" from="5256,4150" to="5338,42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" strokeweight=".5pt"/>
                  <v:line id="Line 1645" o:spid="_x0000_s1059" style="position:absolute;flip:x;visibility:visible;mso-wrap-style:square" from="5284,4150" to="5366,42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" strokeweight=".5pt"/>
                  <v:line id="Line 1646" o:spid="_x0000_s1060" style="position:absolute;flip:x;visibility:visible;mso-wrap-style:square" from="5310,4150" to="5394,42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" strokeweight=".5pt"/>
                  <v:line id="Line 1647" o:spid="_x0000_s1061" style="position:absolute;flip:x;visibility:visible;mso-wrap-style:square" from="5340,4150" to="5422,42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" strokeweight=".5pt"/>
                  <v:line id="Line 1648" o:spid="_x0000_s1062" style="position:absolute;flip:x;visibility:visible;mso-wrap-style:square" from="5368,4150" to="5449,42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" strokeweight=".5pt"/>
                  <v:line id="Line 1649" o:spid="_x0000_s1063" style="position:absolute;flip:x;visibility:visible;mso-wrap-style:square" from="5396,4150" to="5477,42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" strokeweight=".5pt"/>
                  <v:line id="Line 1650" o:spid="_x0000_s1064" style="position:absolute;flip:x;visibility:visible;mso-wrap-style:square" from="5424,4150" to="5505,42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" strokeweight=".5pt"/>
                  <v:line id="Line 1651" o:spid="_x0000_s1065" style="position:absolute;flip:x;visibility:visible;mso-wrap-style:square" from="5451,4150" to="5533,42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" strokeweight=".5pt"/>
                  <v:line id="Line 1652" o:spid="_x0000_s1066" style="position:absolute;flip:x;visibility:visible;mso-wrap-style:square" from="5479,4150" to="5561,42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" strokeweight=".5pt"/>
                  <v:line id="Line 1653" o:spid="_x0000_s1067" style="position:absolute;flip:x;visibility:visible;mso-wrap-style:square" from="5505,4150" to="5589,42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" strokeweight=".5pt"/>
                  <v:line id="Line 1654" o:spid="_x0000_s1068" style="position:absolute;flip:x;visibility:visible;mso-wrap-style:square" from="5535,4150" to="5617,42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" strokeweight=".5pt"/>
                  <v:line id="Line 1655" o:spid="_x0000_s1069" style="position:absolute;flip:x;visibility:visible;mso-wrap-style:square" from="5563,4178" to="5615,42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" strokeweight=".5pt"/>
                  <v:line id="Line 1656" o:spid="_x0000_s1070" style="position:absolute;flip:x;visibility:visible;mso-wrap-style:square" from="5591,4202" to="5617,42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" strokeweight=".5pt"/>
                  <v:line id="Line 1657" o:spid="_x0000_s1071" style="position:absolute;flip:y;visibility:visible;mso-wrap-style:square" from="912,2684" to="912,36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" strokeweight=".5pt">
                    <v:stroke dashstyle="longDashDot"/>
                  </v:line>
                  <v:line id="Line 1658" o:spid="_x0000_s1072" style="position:absolute;flip:y;visibility:visible;mso-wrap-style:square" from="939,2727" to="939,36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" strokeweight="1pt"/>
                  <v:line id="Line 1659" o:spid="_x0000_s1073" style="position:absolute;flip:y;visibility:visible;mso-wrap-style:square" from="881,2727" to="881,36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" strokeweight="1pt"/>
                  <v:shape id="Freeform 1660" o:spid="_x0000_s1074" style="position:absolute;left:939;top:3643;width:40;height:31;visibility:visible;mso-wrap-style:square;v-text-anchor:top" coordsize="60,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" path="m,c4,12,8,25,18,33v10,8,26,13,42,18e" filled="f" strokeweight="1pt">
                    <v:path arrowok="t" o:connecttype="custom" o:connectlocs="0,0;12,20;40,31" o:connectangles="0,0,0"/>
                  </v:shape>
                  <v:shape id="Freeform 1661" o:spid="_x0000_s1075" style="position:absolute;left:840;top:3644;width:37;height:34;rotation:-4645879fd;visibility:visible;mso-wrap-style:square;v-text-anchor:top" coordsize="60,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" path="m,c4,12,8,25,18,33v10,8,26,13,42,18e" filled="f" strokeweight="1pt">
                    <v:path arrowok="t" o:connecttype="custom" o:connectlocs="0,0;11,22;37,34" o:connectangles="0,0,0"/>
                  </v:shape>
                  <v:line id="Line 1662" o:spid="_x0000_s1076" style="position:absolute;visibility:visible;mso-wrap-style:square" from="908,3906" to="908,44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"/>
                  <v:line id="Line 1663" o:spid="_x0000_s1077" style="position:absolute;visibility:visible;mso-wrap-style:square" from="3168,3937" to="3168,4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" strokeweight="1pt"/>
                  <v:line id="Line 1664" o:spid="_x0000_s1078" style="position:absolute;visibility:visible;mso-wrap-style:square" from="5433,3906" to="5433,44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"/>
                  <v:line id="Line 1665" o:spid="_x0000_s1079" style="position:absolute;visibility:visible;mso-wrap-style:square" from="951,4378" to="3141,43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" strokeweight=".5pt"/>
                  <v:line id="Line 1666" o:spid="_x0000_s1080" style="position:absolute;visibility:visible;mso-wrap-style:square" from="3099,3904" to="3099,39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" strokeweight="1pt"/>
                  <v:line id="Line 1667" o:spid="_x0000_s1081" style="position:absolute;visibility:visible;mso-wrap-style:square" from="3231,3904" to="3231,39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" strokeweight="1pt"/>
                  <v:line id="Line 1668" o:spid="_x0000_s1082" style="position:absolute;flip:y;visibility:visible;mso-wrap-style:square" from="3099,3598" to="3099,36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" strokeweight="1pt"/>
                  <v:line id="Line 1669" o:spid="_x0000_s1083" style="position:absolute;flip:y;visibility:visible;mso-wrap-style:square" from="3231,3598" to="3231,36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" strokeweight="1pt"/>
                  <v:line id="Line 1670" o:spid="_x0000_s1084" style="position:absolute;flip:x;visibility:visible;mso-wrap-style:square" from="3097,3604" to="3231,36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" strokeweight="1pt"/>
                  <v:line id="Line 1671" o:spid="_x0000_s1085" style="position:absolute;flip:x;visibility:visible;mso-wrap-style:square" from="3097,3606" to="3129,36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" strokeweight=".5pt"/>
                  <v:line id="Line 1672" o:spid="_x0000_s1086" style="position:absolute;flip:x;visibility:visible;mso-wrap-style:square" from="3101,3602" to="3161,36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" strokeweight=".5pt"/>
                  <v:line id="Line 1673" o:spid="_x0000_s1087" style="position:absolute;flip:x;visibility:visible;mso-wrap-style:square" from="3115,3606" to="3185,36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" strokeweight=".5pt"/>
                  <v:line id="Line 1674" o:spid="_x0000_s1088" style="position:absolute;flip:x;visibility:visible;mso-wrap-style:square" from="3145,3604" to="3215,36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" strokeweight=".5pt"/>
                  <v:line id="Line 1675" o:spid="_x0000_s1089" style="position:absolute;flip:x;visibility:visible;mso-wrap-style:square" from="3173,3621" to="3225,36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" strokeweight=".5pt"/>
                  <v:line id="Line 1676" o:spid="_x0000_s1090" style="position:absolute;flip:x;visibility:visible;mso-wrap-style:square" from="3201,3645" to="3227,36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" strokeweight=".5pt"/>
                  <v:line id="Line 1677" o:spid="_x0000_s1091" style="position:absolute;flip:x;visibility:visible;mso-wrap-style:square" from="3097,3937" to="3231,39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" strokeweight="1pt"/>
                  <v:line id="Line 1678" o:spid="_x0000_s1092" style="position:absolute;flip:x;visibility:visible;mso-wrap-style:square" from="3097,3908" to="3129,39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" strokeweight=".5pt"/>
                  <v:line id="Line 1679" o:spid="_x0000_s1093" style="position:absolute;flip:x;visibility:visible;mso-wrap-style:square" from="3123,3904" to="3161,3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" strokeweight=".5pt"/>
                  <v:line id="Line 1680" o:spid="_x0000_s1094" style="position:absolute;flip:x;visibility:visible;mso-wrap-style:square" from="3157,3908" to="3185,3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" strokeweight=".5pt"/>
                  <v:line id="Line 1681" o:spid="_x0000_s1095" style="position:absolute;flip:x;visibility:visible;mso-wrap-style:square" from="3179,3906" to="3215,3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" strokeweight=".5pt"/>
                  <v:line id="Line 1682" o:spid="_x0000_s1096" style="position:absolute;flip:x;visibility:visible;mso-wrap-style:square" from="3207,3922" to="3225,3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" strokeweight=".5pt"/>
                  <v:shape id="AutoShape 1683" o:spid="_x0000_s1097" type="#_x0000_t5" style="position:absolute;left:923;top:4353;width:28;height:49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" fillcolor="black" strokeweight="0"/>
                  <v:shape id="AutoShape 1684" o:spid="_x0000_s1098" type="#_x0000_t5" style="position:absolute;left:3121;top:4353;width:28;height:49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" fillcolor="black" strokeweight="0"/>
                  <v:line id="Line 1685" o:spid="_x0000_s1099" style="position:absolute;visibility:visible;mso-wrap-style:square" from="3211,4378" to="5402,43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" strokeweight=".5pt"/>
                  <v:shape id="AutoShape 1686" o:spid="_x0000_s1100" type="#_x0000_t5" style="position:absolute;left:3187;top:4353;width:28;height:49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" fillcolor="black" strokeweight="0"/>
                  <v:shape id="AutoShape 1687" o:spid="_x0000_s1101" type="#_x0000_t5" style="position:absolute;left:5389;top:4353;width:28;height:49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" fillcolor="black" strokeweight="0"/>
                  <v:line id="Line 1688" o:spid="_x0000_s1102" style="position:absolute;rotation:-90;visibility:visible;mso-wrap-style:square" from="1093,2708" to="1093,28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" strokeweight="1.5pt"/>
                  <v:shape id="AutoShape 1689" o:spid="_x0000_s1103" type="#_x0000_t5" style="position:absolute;left:974;top:2752;width:28;height:77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" adj="10080" fillcolor="black"/>
                  <v:oval id="Oval 1690" o:spid="_x0000_s1104" style="position:absolute;left:1271;top:2587;width:444;height:4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"/>
                  <v:line id="Line 1691" o:spid="_x0000_s1105" style="position:absolute;rotation:-90;visibility:visible;mso-wrap-style:square" from="1123,2789" to="1215,27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" strokeweight="1pt"/>
                  <v:line id="Line 1692" o:spid="_x0000_s1106" style="position:absolute;rotation:-90;visibility:visible;mso-wrap-style:square" from="1219,2696" to="1220,2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" strokeweight="1pt"/>
                  <v:line id="Line 1693" o:spid="_x0000_s1107" style="position:absolute;visibility:visible;mso-wrap-style:square" from="1273,2794" to="1301,27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"/>
                  <v:line id="Line 1694" o:spid="_x0000_s1108" style="position:absolute;flip:y;visibility:visible;mso-wrap-style:square" from="1323,2905" to="1343,2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"/>
                  <v:line id="Line 1695" o:spid="_x0000_s1109" style="position:absolute;flip:y;visibility:visible;mso-wrap-style:square" from="1490,2970" to="1490,30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" strokeweight="1pt"/>
                  <v:line id="Line 1696" o:spid="_x0000_s1110" style="position:absolute;flip:x y;visibility:visible;mso-wrap-style:square" from="1638,2913" to="1658,29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"/>
                  <v:oval id="Oval 1697" o:spid="_x0000_s1111" style="position:absolute;left:1269;top:2587;width:444;height:4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" strokeweight="1pt"/>
                  <v:line id="Line 1698" o:spid="_x0000_s1112" style="position:absolute;flip:y;visibility:visible;mso-wrap-style:square" from="1323,2905" to="1343,2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"/>
                  <v:oval id="Oval 1699" o:spid="_x0000_s1113" style="position:absolute;left:1474;top:2777;width:30;height: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" strokeweight=".5pt"/>
                  <v:line id="Line 1700" o:spid="_x0000_s1114" style="position:absolute;flip:y;visibility:visible;mso-wrap-style:square" from="1396,2748" to="1526,29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" strokeweight="1pt"/>
                  <v:shape id="AutoShape 1701" o:spid="_x0000_s1115" type="#_x0000_t5" style="position:absolute;left:1387;top:2857;width:30;height:72;rotation:-1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" adj="10080" fillcolor="black" strokeweight="0"/>
                  <v:line id="Line 1702" o:spid="_x0000_s1116" style="position:absolute;flip:y;visibility:visible;mso-wrap-style:square" from="1494,2964" to="1494,29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"/>
                  <v:line id="Line 1703" o:spid="_x0000_s1117" style="position:absolute;flip:x;visibility:visible;mso-wrap-style:square" from="1682,2794" to="1716,27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"/>
                  <v:line id="Line 1704" o:spid="_x0000_s1118" style="position:absolute;visibility:visible;mso-wrap-style:square" from="1492,2583" to="1494,26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"/>
                  <v:line id="Line 1705" o:spid="_x0000_s1119" style="position:absolute;visibility:visible;mso-wrap-style:square" from="1271,2790" to="1299,27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"/>
                  <v:line id="Line 1706" o:spid="_x0000_s1120" style="position:absolute;flip:x y;visibility:visible;mso-wrap-style:square" from="1640,2905" to="1662,29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"/>
                  <v:line id="Line 1707" o:spid="_x0000_s1121" style="position:absolute;flip:x;visibility:visible;mso-wrap-style:square" from="1638,2653" to="1660,26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"/>
                  <v:line id="Line 1708" o:spid="_x0000_s1122" style="position:absolute;visibility:visible;mso-wrap-style:square" from="1333,2648" to="1361,26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"/>
                  <v:line id="Line 1709" o:spid="_x0000_s1123" style="position:absolute;rotation:-90;visibility:visible;mso-wrap-style:square" from="1757,2681" to="1758,27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" strokeweight="1pt"/>
                  <v:line id="Line 1710" o:spid="_x0000_s1124" style="position:absolute;rotation:-90;visibility:visible;mso-wrap-style:square" from="1746,2789" to="1864,27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" strokeweight="1pt"/>
                  <v:line id="Line 1711" o:spid="_x0000_s1125" style="position:absolute;rotation:-90;visibility:visible;mso-wrap-style:square" from="1220,2777" to="1220,28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" strokeweight="1pt"/>
                  <v:line id="Line 1712" o:spid="_x0000_s1126" style="position:absolute;rotation:-90;visibility:visible;mso-wrap-style:square" from="1757,2790" to="1758,28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" strokeweight="1pt"/>
                  <v:line id="Line 1713" o:spid="_x0000_s1127" style="position:absolute;visibility:visible;mso-wrap-style:square" from="1494,2997" to="1494,31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" strokeweight="1.5pt"/>
                  <v:line id="Line 1714" o:spid="_x0000_s1128" style="position:absolute;flip:y;visibility:visible;mso-wrap-style:square" from="1322,3186" to="1692,31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" strokeweight="1pt"/>
                  <v:line id="Line 1715" o:spid="_x0000_s1129" style="position:absolute;flip:x;visibility:visible;mso-wrap-style:square" from="1320,3186" to="1354,32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" strokeweight=".5pt"/>
                  <v:line id="Line 1716" o:spid="_x0000_s1130" style="position:absolute;flip:x;visibility:visible;mso-wrap-style:square" from="1320,3186" to="1382,32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" strokeweight=".5pt"/>
                  <v:line id="Line 1717" o:spid="_x0000_s1131" style="position:absolute;flip:x;visibility:visible;mso-wrap-style:square" from="1328,3186" to="1410,3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" strokeweight=".5pt"/>
                  <v:line id="Line 1718" o:spid="_x0000_s1132" style="position:absolute;flip:x;visibility:visible;mso-wrap-style:square" from="1356,3186" to="1438,3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" strokeweight=".5pt"/>
                  <v:line id="Line 1719" o:spid="_x0000_s1133" style="position:absolute;flip:x;visibility:visible;mso-wrap-style:square" from="1382,3186" to="1466,32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" strokeweight=".5pt"/>
                  <v:line id="Line 1720" o:spid="_x0000_s1134" style="position:absolute;flip:x;visibility:visible;mso-wrap-style:square" from="1412,3186" to="1494,3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" strokeweight=".5pt"/>
                  <v:line id="Line 1721" o:spid="_x0000_s1135" style="position:absolute;flip:x;visibility:visible;mso-wrap-style:square" from="1440,3186" to="1522,3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" strokeweight=".5pt"/>
                  <v:line id="Line 1722" o:spid="_x0000_s1136" style="position:absolute;flip:x;visibility:visible;mso-wrap-style:square" from="1468,3186" to="1549,3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" strokeweight=".5pt"/>
                  <v:line id="Line 1723" o:spid="_x0000_s1137" style="position:absolute;flip:x;visibility:visible;mso-wrap-style:square" from="1496,3186" to="1577,3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" strokeweight=".5pt"/>
                  <v:line id="Line 1724" o:spid="_x0000_s1138" style="position:absolute;flip:x;visibility:visible;mso-wrap-style:square" from="1523,3186" to="1605,3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" strokeweight=".5pt"/>
                  <v:line id="Line 1725" o:spid="_x0000_s1139" style="position:absolute;flip:x;visibility:visible;mso-wrap-style:square" from="1551,3186" to="1633,3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" strokeweight=".5pt"/>
                  <v:line id="Line 1726" o:spid="_x0000_s1140" style="position:absolute;flip:x;visibility:visible;mso-wrap-style:square" from="1577,3186" to="1661,32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" strokeweight=".5pt"/>
                  <v:line id="Line 1727" o:spid="_x0000_s1141" style="position:absolute;flip:x;visibility:visible;mso-wrap-style:square" from="1607,3186" to="1689,3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" strokeweight=".5pt"/>
                  <v:line id="Line 1728" o:spid="_x0000_s1142" style="position:absolute;flip:x;visibility:visible;mso-wrap-style:square" from="1635,3214" to="1687,3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" strokeweight=".5pt"/>
                  <v:line id="Line 1729" o:spid="_x0000_s1143" style="position:absolute;flip:x;visibility:visible;mso-wrap-style:square" from="1663,3238" to="1689,3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" strokeweight=".5pt"/>
                  <v:line id="Line 1730" o:spid="_x0000_s1144" style="position:absolute;visibility:visible;mso-wrap-style:square" from="879,2732" to="941,27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"/>
                  <v:line id="Line 1731" o:spid="_x0000_s1145" style="position:absolute;rotation:180;visibility:visible;mso-wrap-style:square" from="3163,3390" to="3163,35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" strokeweight="1.5pt"/>
                  <v:shape id="AutoShape 1732" o:spid="_x0000_s1146" type="#_x0000_t5" style="position:absolute;left:3149;top:3522;width:30;height:71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" adj="10080" fillcolor="black"/>
                  <v:oval id="Oval 1733" o:spid="_x0000_s1147" style="position:absolute;left:2939;top:2890;width:444;height:4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"/>
                  <v:line id="Line 1734" o:spid="_x0000_s1148" style="position:absolute;rotation:180;visibility:visible;mso-wrap-style:square" from="3115,3390" to="3214,33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" strokeweight="1pt"/>
                  <v:line id="Line 1735" o:spid="_x0000_s1149" style="position:absolute;rotation:180;visibility:visible;mso-wrap-style:square" from="3119,3296" to="3119,33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" strokeweight="1pt"/>
                  <v:line id="Line 1736" o:spid="_x0000_s1150" style="position:absolute;visibility:visible;mso-wrap-style:square" from="2941,3098" to="2969,30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"/>
                  <v:line id="Line 1737" o:spid="_x0000_s1151" style="position:absolute;flip:y;visibility:visible;mso-wrap-style:square" from="2991,3209" to="3011,32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"/>
                  <v:line id="Line 1738" o:spid="_x0000_s1152" style="position:absolute;flip:y;visibility:visible;mso-wrap-style:square" from="3159,3274" to="3159,33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" strokeweight="1pt"/>
                  <v:line id="Line 1739" o:spid="_x0000_s1153" style="position:absolute;flip:x y;visibility:visible;mso-wrap-style:square" from="3306,3216" to="3326,32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"/>
                  <v:oval id="Oval 1740" o:spid="_x0000_s1154" style="position:absolute;left:2937;top:2890;width:444;height:4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" strokeweight="1pt"/>
                  <v:line id="Line 1741" o:spid="_x0000_s1155" style="position:absolute;flip:y;visibility:visible;mso-wrap-style:square" from="2991,3209" to="3011,32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"/>
                  <v:oval id="Oval 1742" o:spid="_x0000_s1156" style="position:absolute;left:3145;top:3079;width:30;height: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" strokeweight=".5pt"/>
                  <v:line id="Line 1743" o:spid="_x0000_s1157" style="position:absolute;flip:y;visibility:visible;mso-wrap-style:square" from="3064,3051" to="3194,32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" strokeweight="1pt"/>
                  <v:shape id="AutoShape 1744" o:spid="_x0000_s1158" type="#_x0000_t5" style="position:absolute;left:3055;top:3161;width:30;height:71;rotation:-1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" adj="10080" fillcolor="black" strokeweight="0"/>
                  <v:line id="Line 1745" o:spid="_x0000_s1159" style="position:absolute;flip:y;visibility:visible;mso-wrap-style:square" from="3163,3268" to="3163,33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"/>
                  <v:line id="Line 1746" o:spid="_x0000_s1160" style="position:absolute;flip:x;visibility:visible;mso-wrap-style:square" from="3350,3098" to="3384,30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"/>
                  <v:line id="Line 1747" o:spid="_x0000_s1161" style="position:absolute;visibility:visible;mso-wrap-style:square" from="3161,2887" to="3163,29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"/>
                  <v:line id="Line 1748" o:spid="_x0000_s1162" style="position:absolute;visibility:visible;mso-wrap-style:square" from="2939,3094" to="2967,3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"/>
                  <v:line id="Line 1749" o:spid="_x0000_s1163" style="position:absolute;flip:x y;visibility:visible;mso-wrap-style:square" from="3308,3209" to="3330,32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"/>
                  <v:line id="Line 1750" o:spid="_x0000_s1164" style="position:absolute;flip:x;visibility:visible;mso-wrap-style:square" from="3306,2957" to="3328,29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"/>
                  <v:line id="Line 1751" o:spid="_x0000_s1165" style="position:absolute;visibility:visible;mso-wrap-style:square" from="3001,2952" to="3029,29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"/>
                  <v:line id="Line 1752" o:spid="_x0000_s1166" style="position:absolute;rotation:180;visibility:visible;mso-wrap-style:square" from="3220,2800" to="3221,2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" strokeweight="1pt"/>
                  <v:line id="Line 1753" o:spid="_x0000_s1167" style="position:absolute;rotation:180;visibility:visible;mso-wrap-style:square" from="3099,2805" to="3226,28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" strokeweight="1pt"/>
                  <v:line id="Line 1754" o:spid="_x0000_s1168" style="position:absolute;rotation:180;visibility:visible;mso-wrap-style:square" from="3206,3296" to="3207,33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" strokeweight="1pt"/>
                  <v:line id="Line 1755" o:spid="_x0000_s1169" style="position:absolute;rotation:180;visibility:visible;mso-wrap-style:square" from="3103,2800" to="3103,2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" strokeweight="1pt"/>
                  <v:line id="Line 1756" o:spid="_x0000_s1170" style="position:absolute;rotation:90;visibility:visible;mso-wrap-style:square" from="3484,2991" to="3484,32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" strokeweight="1.5pt"/>
                  <v:line id="Line 1757" o:spid="_x0000_s1171" style="position:absolute;rotation:-90;flip:y;visibility:visible;mso-wrap-style:square" from="3411,3110" to="3755,3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" strokeweight="1pt"/>
                  <v:line id="Line 1758" o:spid="_x0000_s1172" style="position:absolute;flip:x;visibility:visible;mso-wrap-style:square" from="3581,2942" to="3614,29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" strokeweight=".5pt"/>
                  <v:line id="Line 1759" o:spid="_x0000_s1173" style="position:absolute;flip:x;visibility:visible;mso-wrap-style:square" from="3581,2942" to="3642,29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" strokeweight=".5pt"/>
                  <v:line id="Line 1760" o:spid="_x0000_s1174" style="position:absolute;flip:x;visibility:visible;mso-wrap-style:square" from="3581,2942" to="3670,30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" strokeweight=".5pt"/>
                  <v:line id="Line 1761" o:spid="_x0000_s1175" style="position:absolute;flip:x;visibility:visible;mso-wrap-style:square" from="3581,2966" to="3678,3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" strokeweight=".5pt"/>
                  <v:line id="Line 1762" o:spid="_x0000_s1176" style="position:absolute;flip:x;visibility:visible;mso-wrap-style:square" from="3581,2993" to="3676,30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" strokeweight=".5pt"/>
                  <v:line id="Line 1763" o:spid="_x0000_s1177" style="position:absolute;flip:x;visibility:visible;mso-wrap-style:square" from="3581,3025" to="3670,31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" strokeweight=".5pt"/>
                  <v:line id="Line 1764" o:spid="_x0000_s1178" style="position:absolute;flip:x;visibility:visible;mso-wrap-style:square" from="3581,3055" to="3670,3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" strokeweight=".5pt"/>
                  <v:line id="Line 1765" o:spid="_x0000_s1179" style="position:absolute;flip:x;visibility:visible;mso-wrap-style:square" from="3581,3079" to="3678,31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" strokeweight=".5pt"/>
                  <v:line id="Line 1766" o:spid="_x0000_s1180" style="position:absolute;flip:x;visibility:visible;mso-wrap-style:square" from="3581,3106" to="3676,31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" strokeweight=".5pt"/>
                  <v:line id="Line 1767" o:spid="_x0000_s1181" style="position:absolute;flip:x;visibility:visible;mso-wrap-style:square" from="3581,3138" to="3670,32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" strokeweight=".5pt"/>
                  <v:line id="Line 1768" o:spid="_x0000_s1182" style="position:absolute;flip:x;visibility:visible;mso-wrap-style:square" from="3581,3160" to="3678,3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" strokeweight=".5pt"/>
                  <v:line id="Line 1769" o:spid="_x0000_s1183" style="position:absolute;flip:x;visibility:visible;mso-wrap-style:square" from="3581,3188" to="3676,3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" strokeweight=".5pt"/>
                  <v:line id="Line 1770" o:spid="_x0000_s1184" style="position:absolute;flip:x;visibility:visible;mso-wrap-style:square" from="3606,3219" to="3670,32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" strokeweight=".5pt"/>
                  <v:line id="Line 1771" o:spid="_x0000_s1185" style="position:absolute;flip:x;visibility:visible;mso-wrap-style:square" from="3640,3249" to="3670,32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" strokeweight=".5pt"/>
                  <v:rect id="Rectangle 1772" o:spid="_x0000_s1186" style="position:absolute;left:4226;top:2934;width:976;height:4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" strokeweight="1pt"/>
                  <v:line id="Line 1773" o:spid="_x0000_s1187" style="position:absolute;visibility:visible;mso-wrap-style:square" from="4108,3175" to="5274,31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" strokeweight=".5pt">
                    <v:stroke dashstyle="longDashDot"/>
                  </v:line>
                  <v:line id="Line 1774" o:spid="_x0000_s1188" style="position:absolute;visibility:visible;mso-wrap-style:square" from="4726,2865" to="4726,35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" strokeweight=".5pt">
                    <v:stroke dashstyle="longDashDot"/>
                  </v:line>
                  <v:line id="Line 1775" o:spid="_x0000_s1189" style="position:absolute;visibility:visible;mso-wrap-style:square" from="5210,3415" to="5455,34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" strokeweight=".5pt"/>
                  <v:line id="Line 1776" o:spid="_x0000_s1190" style="position:absolute;visibility:visible;mso-wrap-style:square" from="5210,2934" to="5455,2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" strokeweight=".5pt"/>
                  <v:line id="Line 1777" o:spid="_x0000_s1191" style="position:absolute;flip:y;visibility:visible;mso-wrap-style:square" from="4226,2767" to="4226,2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" strokeweight=".5pt"/>
                  <v:line id="Line 1778" o:spid="_x0000_s1192" style="position:absolute;flip:y;visibility:visible;mso-wrap-style:square" from="5202,2768" to="5202,2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" strokeweight=".5pt"/>
                  <v:line id="Line 1779" o:spid="_x0000_s1193" style="position:absolute;flip:x;visibility:visible;mso-wrap-style:square" from="781,2791" to="941,27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" strokeweight=".5pt"/>
                  <v:line id="Line 1780" o:spid="_x0000_s1194" style="position:absolute;flip:x;visibility:visible;mso-wrap-style:square" from="753,3785" to="941,37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" strokeweight=".5pt"/>
                  <v:line id="Line 1781" o:spid="_x0000_s1195" style="position:absolute;visibility:visible;mso-wrap-style:square" from="4275,2814" to="5156,28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" strokeweight=".5pt"/>
                  <v:shape id="AutoShape 1782" o:spid="_x0000_s1196" type="#_x0000_t5" style="position:absolute;left:4241;top:2789;width:28;height:49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" fillcolor="black" strokeweight="0"/>
                  <v:shape id="AutoShape 1783" o:spid="_x0000_s1197" type="#_x0000_t5" style="position:absolute;left:5160;top:2789;width:28;height:49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" fillcolor="black" strokeweight="0"/>
                  <v:line id="Line 1784" o:spid="_x0000_s1198" style="position:absolute;visibility:visible;mso-wrap-style:square" from="5461,2947" to="5461,3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" strokeweight=".5pt"/>
                  <v:shape id="AutoShape 1785" o:spid="_x0000_s1199" type="#_x0000_t5" style="position:absolute;left:5447;top:2937;width:30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" fillcolor="black" strokeweight="0"/>
                  <v:shape id="AutoShape 1786" o:spid="_x0000_s1200" type="#_x0000_t5" style="position:absolute;left:5447;top:3367;width:30;height:46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" fillcolor="black" strokeweight="0"/>
                  <v:line id="Line 1787" o:spid="_x0000_s1201" style="position:absolute;visibility:visible;mso-wrap-style:square" from="797,2804" to="797,37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" strokeweight=".5pt"/>
                  <v:shape id="AutoShape 1788" o:spid="_x0000_s1202" type="#_x0000_t5" style="position:absolute;left:783;top:2795;width:30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" fillcolor="black" strokeweight="0"/>
                  <v:shape id="AutoShape 1789" o:spid="_x0000_s1203" type="#_x0000_t5" style="position:absolute;left:783;top:3735;width:30;height:46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" fillcolor="black" strokeweight="0"/>
                  <v:line id="Line 1790" o:spid="_x0000_s1204" style="position:absolute;visibility:visible;mso-wrap-style:square" from="3091,4717" to="3236,47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" strokeweight="1pt"/>
                  <v:line id="Line 1791" o:spid="_x0000_s1205" style="position:absolute;flip:x;visibility:visible;mso-wrap-style:square" from="3081,4713" to="3095,47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" strokeweight="1pt"/>
                  <v:line id="Line 1792" o:spid="_x0000_s1206" style="position:absolute;visibility:visible;mso-wrap-style:square" from="3051,4743" to="3274,47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" strokeweight="1pt"/>
                  <v:line id="Line 1793" o:spid="_x0000_s1207" style="position:absolute;visibility:visible;mso-wrap-style:square" from="3234,4713" to="3248,47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" strokeweight="1pt"/>
                  <v:line id="Line 1794" o:spid="_x0000_s1208" style="position:absolute;flip:x;visibility:visible;mso-wrap-style:square" from="3031,4739" to="3059,47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" strokeweight="1pt"/>
                  <v:line id="Line 1795" o:spid="_x0000_s1209" style="position:absolute;visibility:visible;mso-wrap-style:square" from="3266,4739" to="3291,47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" strokeweight="1pt"/>
                  <v:line id="Line 1796" o:spid="_x0000_s1210" style="position:absolute;visibility:visible;mso-wrap-style:square" from="3025,4787" to="3298,47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" strokeweight="1pt"/>
                  <v:shape id="Text Box 1797" o:spid="_x0000_s1211" type="#_x0000_t202" alt="P" style="position:absolute;left:3210;top:4924;width:170;height: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" filled="f" stroked="f">
                    <v:textbox>
                      <w:txbxContent>
                        <w:p w:rsidR="00CA265C" w:rsidRDefault="00CA265C" w:rsidP="006C3003"/>
                      </w:txbxContent>
                    </v:textbox>
                  </v:shape>
                  <v:line id="Line 1798" o:spid="_x0000_s1212" style="position:absolute;flip:x;visibility:visible;mso-wrap-style:square" from="4234,2931" to="4345,3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" strokeweight=".5pt"/>
                  <v:line id="Line 1799" o:spid="_x0000_s1213" style="position:absolute;flip:x;visibility:visible;mso-wrap-style:square" from="4232,2931" to="4441,31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" strokeweight=".5pt"/>
                  <v:line id="Line 1800" o:spid="_x0000_s1214" style="position:absolute;flip:x;visibility:visible;mso-wrap-style:square" from="4232,2936" to="4531,32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" strokeweight=".5pt"/>
                  <v:line id="Line 1801" o:spid="_x0000_s1215" style="position:absolute;flip:x;visibility:visible;mso-wrap-style:square" from="4234,2931" to="4630,32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" strokeweight=".5pt"/>
                  <v:line id="Line 1802" o:spid="_x0000_s1216" style="position:absolute;flip:x;visibility:visible;mso-wrap-style:square" from="4234,2936" to="4714,33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" strokeweight=".5pt"/>
                  <v:line id="Line 1803" o:spid="_x0000_s1217" style="position:absolute;flip:x;visibility:visible;mso-wrap-style:square" from="4293,2931" to="4818,34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" strokeweight=".5pt"/>
                  <v:line id="Line 1804" o:spid="_x0000_s1218" style="position:absolute;flip:x;visibility:visible;mso-wrap-style:square" from="4389,2931" to="4911,34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" strokeweight=".5pt"/>
                  <v:line id="Line 1805" o:spid="_x0000_s1219" style="position:absolute;flip:x;visibility:visible;mso-wrap-style:square" from="4479,2931" to="5007,34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" strokeweight=".5pt"/>
                  <v:line id="Line 1806" o:spid="_x0000_s1220" style="position:absolute;flip:x;visibility:visible;mso-wrap-style:square" from="4574,2931" to="5097,34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" strokeweight=".5pt"/>
                  <v:line id="Line 1807" o:spid="_x0000_s1221" style="position:absolute;flip:x;visibility:visible;mso-wrap-style:square" from="4670,2931" to="5192,34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" strokeweight=".5pt"/>
                  <v:line id="Line 1808" o:spid="_x0000_s1222" style="position:absolute;flip:x;visibility:visible;mso-wrap-style:square" from="4762,3008" to="5200,34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" strokeweight=".5pt"/>
                  <v:line id="Line 1809" o:spid="_x0000_s1223" style="position:absolute;flip:x;visibility:visible;mso-wrap-style:square" from="4856,3099" to="5198,34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" strokeweight=".5pt"/>
                  <v:line id="Line 1810" o:spid="_x0000_s1224" style="position:absolute;flip:x;visibility:visible;mso-wrap-style:square" from="4951,3184" to="5200,34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" strokeweight=".5pt"/>
                  <v:line id="Line 1811" o:spid="_x0000_s1225" style="position:absolute;flip:x;visibility:visible;mso-wrap-style:square" from="5041,3267" to="5206,34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" strokeweight=".5pt"/>
                  <v:line id="Line 1812" o:spid="_x0000_s1226" style="position:absolute;flip:x;visibility:visible;mso-wrap-style:square" from="5135,3355" to="5204,34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" strokeweight=".5pt"/>
                  <v:shape id="Text Box 1813" o:spid="_x0000_s1227" type="#_x0000_t202" style="position:absolute;left:982;top:2512;width:350;height: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" filled="f" stroked="f">
                    <v:textbox inset="0,0,0,0">
                      <w:txbxContent>
                        <w:p w:rsidR="00CA265C" w:rsidRPr="001F052D" w:rsidRDefault="00CA265C" w:rsidP="006C3003">
                          <w:r w:rsidRPr="001F052D">
                            <w:t>D</w:t>
                          </w:r>
                        </w:p>
                      </w:txbxContent>
                    </v:textbox>
                  </v:shape>
                  <v:shape id="Text Box 1814" o:spid="_x0000_s1228" type="#_x0000_t202" style="position:absolute;left:4214;top:4036;width:377;height:4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" filled="f" stroked="f">
                    <v:textbox inset="0,0,0,0">
                      <w:txbxContent>
                        <w:p w:rsidR="00CA265C" w:rsidRPr="001F052D" w:rsidRDefault="00CA265C" w:rsidP="006C3003">
                          <w:pPr>
                            <w:rPr>
                              <w:sz w:val="30"/>
                            </w:rPr>
                          </w:pPr>
                          <w:r w:rsidRPr="001F052D">
                            <w:rPr>
                              <w:i/>
                              <w:iCs/>
                              <w:sz w:val="22"/>
                              <w:szCs w:val="20"/>
                            </w:rPr>
                            <w:t>l</w:t>
                          </w:r>
                          <w:r w:rsidRPr="001F052D">
                            <w:rPr>
                              <w:sz w:val="22"/>
                              <w:szCs w:val="20"/>
                            </w:rPr>
                            <w:t>/</w:t>
                          </w:r>
                          <w:r w:rsidRPr="001F052D">
                            <w:rPr>
                              <w:sz w:val="30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shape id="Text Box 1943" o:spid="_x0000_s1229" type="#_x0000_t202" style="position:absolute;left:3134;top:7407;width:30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" filled="f" stroked="f">
                  <v:textbox inset="0,0,0,0">
                    <w:txbxContent>
                      <w:p w:rsidR="00CA265C" w:rsidRPr="009B4C5A" w:rsidRDefault="00CA265C">
                        <w:pPr>
                          <w:rPr>
                            <w:sz w:val="26"/>
                            <w:szCs w:val="26"/>
                          </w:rPr>
                        </w:pPr>
                        <w:r w:rsidRPr="009B4C5A">
                          <w:rPr>
                            <w:sz w:val="26"/>
                            <w:szCs w:val="26"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827E1B" w:rsidRPr="00AE247F" w:rsidRDefault="00827E1B" w:rsidP="00827E1B">
      <w:pPr>
        <w:tabs>
          <w:tab w:val="left" w:pos="1701"/>
        </w:tabs>
        <w:rPr>
          <w:rFonts w:ascii=".VnTime" w:hAnsi=".VnTime"/>
          <w:sz w:val="26"/>
          <w:szCs w:val="28"/>
          <w:lang w:val="fr-FR"/>
        </w:rPr>
      </w:pPr>
    </w:p>
    <w:p w:rsidR="00827E1B" w:rsidRPr="00AE247F" w:rsidRDefault="00827E1B" w:rsidP="00827E1B">
      <w:pPr>
        <w:tabs>
          <w:tab w:val="left" w:pos="1701"/>
        </w:tabs>
        <w:rPr>
          <w:rFonts w:ascii=".VnTime" w:hAnsi=".VnTime"/>
          <w:sz w:val="26"/>
          <w:szCs w:val="28"/>
          <w:lang w:val="fr-FR"/>
        </w:rPr>
      </w:pPr>
    </w:p>
    <w:p w:rsidR="00827E1B" w:rsidRPr="00AE247F" w:rsidRDefault="00827E1B" w:rsidP="00827E1B">
      <w:pPr>
        <w:tabs>
          <w:tab w:val="left" w:pos="1701"/>
        </w:tabs>
        <w:rPr>
          <w:rFonts w:ascii=".VnTime" w:hAnsi=".VnTime"/>
          <w:sz w:val="26"/>
          <w:szCs w:val="28"/>
          <w:lang w:val="fr-FR"/>
        </w:rPr>
      </w:pPr>
    </w:p>
    <w:p w:rsidR="00827E1B" w:rsidRPr="00AE247F" w:rsidRDefault="00827E1B" w:rsidP="00827E1B">
      <w:pPr>
        <w:tabs>
          <w:tab w:val="left" w:pos="1701"/>
        </w:tabs>
        <w:rPr>
          <w:rFonts w:ascii=".VnTime" w:hAnsi=".VnTime"/>
          <w:sz w:val="26"/>
          <w:szCs w:val="28"/>
          <w:lang w:val="fr-FR"/>
        </w:rPr>
      </w:pPr>
    </w:p>
    <w:p w:rsidR="00827E1B" w:rsidRPr="00AE247F" w:rsidRDefault="00827E1B" w:rsidP="00827E1B">
      <w:pPr>
        <w:tabs>
          <w:tab w:val="left" w:pos="1701"/>
        </w:tabs>
        <w:rPr>
          <w:rFonts w:ascii=".VnTime" w:hAnsi=".VnTime"/>
          <w:sz w:val="26"/>
          <w:szCs w:val="28"/>
          <w:lang w:val="fr-FR"/>
        </w:rPr>
      </w:pPr>
    </w:p>
    <w:p w:rsidR="00827E1B" w:rsidRPr="00AE247F" w:rsidRDefault="00827E1B" w:rsidP="00827E1B">
      <w:pPr>
        <w:tabs>
          <w:tab w:val="left" w:pos="1701"/>
        </w:tabs>
        <w:rPr>
          <w:rFonts w:ascii=".VnTime" w:hAnsi=".VnTime"/>
          <w:sz w:val="26"/>
          <w:szCs w:val="28"/>
          <w:lang w:val="fr-FR"/>
        </w:rPr>
      </w:pPr>
    </w:p>
    <w:p w:rsidR="00827E1B" w:rsidRPr="00AE247F" w:rsidRDefault="00827E1B" w:rsidP="00827E1B">
      <w:pPr>
        <w:tabs>
          <w:tab w:val="left" w:pos="1701"/>
        </w:tabs>
        <w:rPr>
          <w:rFonts w:ascii=".VnTime" w:hAnsi=".VnTime"/>
          <w:sz w:val="26"/>
          <w:szCs w:val="28"/>
          <w:lang w:val="fr-FR"/>
        </w:rPr>
      </w:pPr>
    </w:p>
    <w:p w:rsidR="00827E1B" w:rsidRPr="00AE247F" w:rsidRDefault="00827E1B" w:rsidP="00827E1B">
      <w:pPr>
        <w:tabs>
          <w:tab w:val="left" w:pos="1701"/>
        </w:tabs>
        <w:rPr>
          <w:rFonts w:ascii=".VnTime" w:hAnsi=".VnTime"/>
          <w:sz w:val="26"/>
          <w:szCs w:val="28"/>
          <w:lang w:val="fr-FR"/>
        </w:rPr>
      </w:pPr>
    </w:p>
    <w:p w:rsidR="00827E1B" w:rsidRPr="00AE247F" w:rsidRDefault="00827E1B" w:rsidP="00827E1B">
      <w:pPr>
        <w:tabs>
          <w:tab w:val="left" w:pos="1701"/>
        </w:tabs>
        <w:rPr>
          <w:rFonts w:ascii=".VnTime" w:hAnsi=".VnTime"/>
          <w:sz w:val="26"/>
          <w:szCs w:val="28"/>
          <w:lang w:val="fr-FR"/>
        </w:rPr>
      </w:pPr>
    </w:p>
    <w:p w:rsidR="00827E1B" w:rsidRPr="00AE247F" w:rsidRDefault="00827E1B" w:rsidP="00827E1B">
      <w:pPr>
        <w:tabs>
          <w:tab w:val="left" w:pos="1701"/>
        </w:tabs>
        <w:rPr>
          <w:rFonts w:ascii=".VnTime" w:hAnsi=".VnTime"/>
          <w:sz w:val="26"/>
          <w:szCs w:val="28"/>
          <w:lang w:val="fr-FR"/>
        </w:rPr>
      </w:pPr>
    </w:p>
    <w:p w:rsidR="00827E1B" w:rsidRPr="00AE247F" w:rsidRDefault="00827E1B" w:rsidP="00827E1B">
      <w:pPr>
        <w:tabs>
          <w:tab w:val="left" w:pos="1701"/>
        </w:tabs>
        <w:rPr>
          <w:rFonts w:ascii=".VnTime" w:hAnsi=".VnTime"/>
          <w:sz w:val="26"/>
          <w:szCs w:val="28"/>
          <w:lang w:val="fr-FR"/>
        </w:rPr>
      </w:pPr>
    </w:p>
    <w:p w:rsidR="00827E1B" w:rsidRPr="00AE247F" w:rsidRDefault="00827E1B" w:rsidP="00827E1B">
      <w:pPr>
        <w:tabs>
          <w:tab w:val="left" w:pos="1701"/>
        </w:tabs>
        <w:rPr>
          <w:rFonts w:ascii=".VnTime" w:hAnsi=".VnTime"/>
          <w:sz w:val="26"/>
          <w:szCs w:val="28"/>
          <w:lang w:val="fr-FR"/>
        </w:rPr>
      </w:pPr>
    </w:p>
    <w:p w:rsidR="007F2034" w:rsidRDefault="00656277" w:rsidP="00827E1B">
      <w:pPr>
        <w:tabs>
          <w:tab w:val="left" w:pos="1701"/>
        </w:tabs>
        <w:rPr>
          <w:rFonts w:ascii=".VnTime" w:hAnsi=".VnTime"/>
          <w:sz w:val="26"/>
          <w:szCs w:val="28"/>
          <w:lang w:val="fr-F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732280</wp:posOffset>
                </wp:positionH>
                <wp:positionV relativeFrom="paragraph">
                  <wp:posOffset>57150</wp:posOffset>
                </wp:positionV>
                <wp:extent cx="2678430" cy="344170"/>
                <wp:effectExtent l="3810" t="1905" r="3810" b="0"/>
                <wp:wrapNone/>
                <wp:docPr id="3" name="Text Box 23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78430" cy="3441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D45ED" w:rsidRPr="005D45ED" w:rsidRDefault="005D45ED" w:rsidP="005D45ED">
                            <w:pPr>
                              <w:jc w:val="center"/>
                              <w:rPr>
                                <w:rFonts w:ascii="Arial" w:hAnsi="Arial" w:cs="Arial"/>
                                <w:color w:val="C00000"/>
                              </w:rPr>
                            </w:pPr>
                            <w:r w:rsidRPr="005D45ED">
                              <w:rPr>
                                <w:rFonts w:ascii="Arial" w:hAnsi="Arial" w:cs="Arial"/>
                                <w:color w:val="C00000"/>
                              </w:rPr>
                              <w:t>SƠ ĐỒ BỐ TRÍ THÍ NGHIỆ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50" o:spid="_x0000_s1230" type="#_x0000_t202" style="position:absolute;left:0;text-align:left;margin-left:136.4pt;margin-top:4.5pt;width:210.9pt;height:27.1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" stroked="f">
                <v:textbox>
                  <w:txbxContent>
                    <w:p w:rsidR="005D45ED" w:rsidRPr="005D45ED" w:rsidRDefault="005D45ED" w:rsidP="005D45ED">
                      <w:pPr>
                        <w:jc w:val="center"/>
                        <w:rPr>
                          <w:rFonts w:ascii="Arial" w:hAnsi="Arial" w:cs="Arial"/>
                          <w:color w:val="C00000"/>
                        </w:rPr>
                      </w:pPr>
                      <w:r w:rsidRPr="005D45ED">
                        <w:rPr>
                          <w:rFonts w:ascii="Arial" w:hAnsi="Arial" w:cs="Arial"/>
                          <w:color w:val="C00000"/>
                        </w:rPr>
                        <w:t>SƠ ĐỒ BỐ TRÍ THÍ NGHIỆ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2722245</wp:posOffset>
                </wp:positionH>
                <wp:positionV relativeFrom="paragraph">
                  <wp:posOffset>7298690</wp:posOffset>
                </wp:positionV>
                <wp:extent cx="2880360" cy="264160"/>
                <wp:effectExtent l="0" t="0" r="0" b="2540"/>
                <wp:wrapNone/>
                <wp:docPr id="2" name="Text Box 10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80360" cy="2641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/>
                      </wps:spPr>
                      <wps:txbx>
                        <w:txbxContent>
                          <w:p w:rsidR="005D45ED" w:rsidRPr="005D45ED" w:rsidRDefault="005D45ED" w:rsidP="005D45ED">
                            <w:pPr>
                              <w:spacing w:before="60"/>
                              <w:jc w:val="center"/>
                              <w:rPr>
                                <w:rFonts w:ascii="Arial" w:hAnsi="Arial" w:cs="Arial"/>
                                <w:b/>
                                <w:color w:val="833C0B"/>
                                <w:spacing w:val="-12"/>
                                <w:sz w:val="22"/>
                              </w:rPr>
                            </w:pPr>
                            <w:r w:rsidRPr="005D45ED">
                              <w:rPr>
                                <w:rFonts w:ascii="Arial" w:hAnsi="Arial" w:cs="Arial"/>
                                <w:b/>
                                <w:color w:val="833C0B"/>
                                <w:spacing w:val="-12"/>
                                <w:sz w:val="26"/>
                                <w:szCs w:val="28"/>
                                <w:lang w:val="nb-NO"/>
                              </w:rPr>
                              <w:t>SƠ ĐỒ BỐ TRÍ THÍ NGHIỆM</w:t>
                            </w:r>
                          </w:p>
                          <w:p w:rsidR="005D45ED" w:rsidRPr="005D45ED" w:rsidRDefault="005D45ED" w:rsidP="005D45ED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color w:val="833C0B"/>
                                <w:spacing w:val="-12"/>
                                <w:sz w:val="22"/>
                              </w:rPr>
                            </w:pPr>
                          </w:p>
                          <w:p w:rsidR="005D45ED" w:rsidRPr="005D45ED" w:rsidRDefault="005D45ED" w:rsidP="005D45ED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color w:val="833C0B"/>
                                <w:spacing w:val="-12"/>
                                <w:sz w:val="22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73" o:spid="_x0000_s1231" type="#_x0000_t202" style="position:absolute;left:0;text-align:left;margin-left:214.35pt;margin-top:574.7pt;width:226.8pt;height:20.8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" filled="f" stroked="f">
                <v:textbox inset="0,0,0,0">
                  <w:txbxContent>
                    <w:p w:rsidR="005D45ED" w:rsidRPr="005D45ED" w:rsidRDefault="005D45ED" w:rsidP="005D45ED">
                      <w:pPr>
                        <w:spacing w:before="60"/>
                        <w:jc w:val="center"/>
                        <w:rPr>
                          <w:rFonts w:ascii="Arial" w:hAnsi="Arial" w:cs="Arial"/>
                          <w:b/>
                          <w:color w:val="833C0B"/>
                          <w:spacing w:val="-12"/>
                          <w:sz w:val="22"/>
                        </w:rPr>
                      </w:pPr>
                      <w:r w:rsidRPr="005D45ED">
                        <w:rPr>
                          <w:rFonts w:ascii="Arial" w:hAnsi="Arial" w:cs="Arial"/>
                          <w:b/>
                          <w:color w:val="833C0B"/>
                          <w:spacing w:val="-12"/>
                          <w:sz w:val="26"/>
                          <w:szCs w:val="28"/>
                          <w:lang w:val="nb-NO"/>
                        </w:rPr>
                        <w:t>SƠ ĐỒ BỐ TRÍ THÍ NGHIỆM</w:t>
                      </w:r>
                    </w:p>
                    <w:p w:rsidR="005D45ED" w:rsidRPr="005D45ED" w:rsidRDefault="005D45ED" w:rsidP="005D45ED">
                      <w:pPr>
                        <w:jc w:val="center"/>
                        <w:rPr>
                          <w:rFonts w:ascii="Arial" w:hAnsi="Arial" w:cs="Arial"/>
                          <w:b/>
                          <w:color w:val="833C0B"/>
                          <w:spacing w:val="-12"/>
                          <w:sz w:val="22"/>
                        </w:rPr>
                      </w:pPr>
                    </w:p>
                    <w:p w:rsidR="005D45ED" w:rsidRPr="005D45ED" w:rsidRDefault="005D45ED" w:rsidP="005D45ED">
                      <w:pPr>
                        <w:jc w:val="center"/>
                        <w:rPr>
                          <w:rFonts w:ascii="Arial" w:hAnsi="Arial" w:cs="Arial"/>
                          <w:b/>
                          <w:color w:val="833C0B"/>
                          <w:spacing w:val="-12"/>
                          <w:sz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722245</wp:posOffset>
                </wp:positionH>
                <wp:positionV relativeFrom="paragraph">
                  <wp:posOffset>7298690</wp:posOffset>
                </wp:positionV>
                <wp:extent cx="2880360" cy="264160"/>
                <wp:effectExtent l="0" t="0" r="0" b="2540"/>
                <wp:wrapNone/>
                <wp:docPr id="1" name="Text Box 10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80360" cy="2641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/>
                      </wps:spPr>
                      <wps:txbx>
                        <w:txbxContent>
                          <w:p w:rsidR="005D45ED" w:rsidRPr="005D45ED" w:rsidRDefault="005D45ED" w:rsidP="005D45ED">
                            <w:pPr>
                              <w:spacing w:before="60"/>
                              <w:jc w:val="center"/>
                              <w:rPr>
                                <w:rFonts w:ascii="Arial" w:hAnsi="Arial" w:cs="Arial"/>
                                <w:b/>
                                <w:color w:val="833C0B"/>
                                <w:spacing w:val="-12"/>
                                <w:sz w:val="22"/>
                              </w:rPr>
                            </w:pPr>
                            <w:r w:rsidRPr="005D45ED">
                              <w:rPr>
                                <w:rFonts w:ascii="Arial" w:hAnsi="Arial" w:cs="Arial"/>
                                <w:b/>
                                <w:color w:val="833C0B"/>
                                <w:spacing w:val="-12"/>
                                <w:sz w:val="26"/>
                                <w:szCs w:val="28"/>
                                <w:lang w:val="nb-NO"/>
                              </w:rPr>
                              <w:t>SƠ ĐỒ BỐ TRÍ THÍ NGHIỆM</w:t>
                            </w:r>
                          </w:p>
                          <w:p w:rsidR="005D45ED" w:rsidRPr="005D45ED" w:rsidRDefault="005D45ED" w:rsidP="005D45ED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color w:val="833C0B"/>
                                <w:spacing w:val="-12"/>
                                <w:sz w:val="22"/>
                              </w:rPr>
                            </w:pPr>
                          </w:p>
                          <w:p w:rsidR="005D45ED" w:rsidRPr="005D45ED" w:rsidRDefault="005D45ED" w:rsidP="005D45ED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color w:val="833C0B"/>
                                <w:spacing w:val="-12"/>
                                <w:sz w:val="22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232" type="#_x0000_t202" style="position:absolute;left:0;text-align:left;margin-left:214.35pt;margin-top:574.7pt;width:226.8pt;height:20.8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" filled="f" stroked="f">
                <v:textbox inset="0,0,0,0">
                  <w:txbxContent>
                    <w:p w:rsidR="005D45ED" w:rsidRPr="005D45ED" w:rsidRDefault="005D45ED" w:rsidP="005D45ED">
                      <w:pPr>
                        <w:spacing w:before="60"/>
                        <w:jc w:val="center"/>
                        <w:rPr>
                          <w:rFonts w:ascii="Arial" w:hAnsi="Arial" w:cs="Arial"/>
                          <w:b/>
                          <w:color w:val="833C0B"/>
                          <w:spacing w:val="-12"/>
                          <w:sz w:val="22"/>
                        </w:rPr>
                      </w:pPr>
                      <w:r w:rsidRPr="005D45ED">
                        <w:rPr>
                          <w:rFonts w:ascii="Arial" w:hAnsi="Arial" w:cs="Arial"/>
                          <w:b/>
                          <w:color w:val="833C0B"/>
                          <w:spacing w:val="-12"/>
                          <w:sz w:val="26"/>
                          <w:szCs w:val="28"/>
                          <w:lang w:val="nb-NO"/>
                        </w:rPr>
                        <w:t xml:space="preserve">SƠ </w:t>
                      </w:r>
                      <w:r w:rsidRPr="005D45ED">
                        <w:rPr>
                          <w:rFonts w:ascii="Arial" w:hAnsi="Arial" w:cs="Arial"/>
                          <w:b/>
                          <w:color w:val="833C0B"/>
                          <w:spacing w:val="-12"/>
                          <w:sz w:val="26"/>
                          <w:szCs w:val="28"/>
                          <w:lang w:val="nb-NO"/>
                        </w:rPr>
                        <w:t>ĐỒ BỐ TRÍ THÍ NGHIỆM</w:t>
                      </w:r>
                    </w:p>
                    <w:p w:rsidR="005D45ED" w:rsidRPr="005D45ED" w:rsidRDefault="005D45ED" w:rsidP="005D45ED">
                      <w:pPr>
                        <w:jc w:val="center"/>
                        <w:rPr>
                          <w:rFonts w:ascii="Arial" w:hAnsi="Arial" w:cs="Arial"/>
                          <w:b/>
                          <w:color w:val="833C0B"/>
                          <w:spacing w:val="-12"/>
                          <w:sz w:val="22"/>
                        </w:rPr>
                      </w:pPr>
                    </w:p>
                    <w:p w:rsidR="005D45ED" w:rsidRPr="005D45ED" w:rsidRDefault="005D45ED" w:rsidP="005D45ED">
                      <w:pPr>
                        <w:jc w:val="center"/>
                        <w:rPr>
                          <w:rFonts w:ascii="Arial" w:hAnsi="Arial" w:cs="Arial"/>
                          <w:b/>
                          <w:color w:val="833C0B"/>
                          <w:spacing w:val="-12"/>
                          <w:sz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5D45ED" w:rsidRDefault="00656277" w:rsidP="00827E1B">
      <w:pPr>
        <w:tabs>
          <w:tab w:val="left" w:pos="1701"/>
        </w:tabs>
        <w:rPr>
          <w:rFonts w:ascii=".VnTime" w:hAnsi=".VnTime"/>
          <w:sz w:val="26"/>
          <w:szCs w:val="28"/>
          <w:lang w:val="fr-F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722245</wp:posOffset>
                </wp:positionH>
                <wp:positionV relativeFrom="paragraph">
                  <wp:posOffset>7298690</wp:posOffset>
                </wp:positionV>
                <wp:extent cx="2880360" cy="264160"/>
                <wp:effectExtent l="0" t="0" r="0" b="2540"/>
                <wp:wrapNone/>
                <wp:docPr id="1835" name="Text Box 10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80360" cy="2641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/>
                      </wps:spPr>
                      <wps:txbx>
                        <w:txbxContent>
                          <w:p w:rsidR="005D45ED" w:rsidRPr="005D45ED" w:rsidRDefault="005D45ED" w:rsidP="005D45ED">
                            <w:pPr>
                              <w:spacing w:before="60"/>
                              <w:jc w:val="center"/>
                              <w:rPr>
                                <w:rFonts w:ascii="Arial" w:hAnsi="Arial" w:cs="Arial"/>
                                <w:b/>
                                <w:color w:val="833C0B"/>
                                <w:spacing w:val="-12"/>
                                <w:sz w:val="22"/>
                              </w:rPr>
                            </w:pPr>
                            <w:r w:rsidRPr="005D45ED">
                              <w:rPr>
                                <w:rFonts w:ascii="Arial" w:hAnsi="Arial" w:cs="Arial"/>
                                <w:b/>
                                <w:color w:val="833C0B"/>
                                <w:spacing w:val="-12"/>
                                <w:sz w:val="26"/>
                                <w:szCs w:val="28"/>
                                <w:lang w:val="nb-NO"/>
                              </w:rPr>
                              <w:t>SƠ ĐỒ BỐ TRÍ THÍ NGHIỆM</w:t>
                            </w:r>
                          </w:p>
                          <w:p w:rsidR="005D45ED" w:rsidRPr="005D45ED" w:rsidRDefault="005D45ED" w:rsidP="005D45ED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color w:val="833C0B"/>
                                <w:spacing w:val="-12"/>
                                <w:sz w:val="22"/>
                              </w:rPr>
                            </w:pPr>
                          </w:p>
                          <w:p w:rsidR="005D45ED" w:rsidRPr="005D45ED" w:rsidRDefault="005D45ED" w:rsidP="005D45ED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color w:val="833C0B"/>
                                <w:spacing w:val="-12"/>
                                <w:sz w:val="22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233" type="#_x0000_t202" style="position:absolute;left:0;text-align:left;margin-left:214.35pt;margin-top:574.7pt;width:226.8pt;height:20.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" filled="f" stroked="f">
                <v:textbox inset="0,0,0,0">
                  <w:txbxContent>
                    <w:p w:rsidR="005D45ED" w:rsidRPr="005D45ED" w:rsidRDefault="005D45ED" w:rsidP="005D45ED">
                      <w:pPr>
                        <w:spacing w:before="60"/>
                        <w:jc w:val="center"/>
                        <w:rPr>
                          <w:rFonts w:ascii="Arial" w:hAnsi="Arial" w:cs="Arial"/>
                          <w:b/>
                          <w:color w:val="833C0B"/>
                          <w:spacing w:val="-12"/>
                          <w:sz w:val="22"/>
                        </w:rPr>
                      </w:pPr>
                      <w:r w:rsidRPr="005D45ED">
                        <w:rPr>
                          <w:rFonts w:ascii="Arial" w:hAnsi="Arial" w:cs="Arial"/>
                          <w:b/>
                          <w:color w:val="833C0B"/>
                          <w:spacing w:val="-12"/>
                          <w:sz w:val="26"/>
                          <w:szCs w:val="28"/>
                          <w:lang w:val="nb-NO"/>
                        </w:rPr>
                        <w:t xml:space="preserve">SƠ </w:t>
                      </w:r>
                      <w:r w:rsidRPr="005D45ED">
                        <w:rPr>
                          <w:rFonts w:ascii="Arial" w:hAnsi="Arial" w:cs="Arial"/>
                          <w:b/>
                          <w:color w:val="833C0B"/>
                          <w:spacing w:val="-12"/>
                          <w:sz w:val="26"/>
                          <w:szCs w:val="28"/>
                          <w:lang w:val="nb-NO"/>
                        </w:rPr>
                        <w:t>ĐỒ BỐ TRÍ THÍ NGHIỆM</w:t>
                      </w:r>
                    </w:p>
                    <w:p w:rsidR="005D45ED" w:rsidRPr="005D45ED" w:rsidRDefault="005D45ED" w:rsidP="005D45ED">
                      <w:pPr>
                        <w:jc w:val="center"/>
                        <w:rPr>
                          <w:rFonts w:ascii="Arial" w:hAnsi="Arial" w:cs="Arial"/>
                          <w:b/>
                          <w:color w:val="833C0B"/>
                          <w:spacing w:val="-12"/>
                          <w:sz w:val="22"/>
                        </w:rPr>
                      </w:pPr>
                    </w:p>
                    <w:p w:rsidR="005D45ED" w:rsidRPr="005D45ED" w:rsidRDefault="005D45ED" w:rsidP="005D45ED">
                      <w:pPr>
                        <w:jc w:val="center"/>
                        <w:rPr>
                          <w:rFonts w:ascii="Arial" w:hAnsi="Arial" w:cs="Arial"/>
                          <w:b/>
                          <w:color w:val="833C0B"/>
                          <w:spacing w:val="-12"/>
                          <w:sz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5D45ED" w:rsidRDefault="005D45ED" w:rsidP="00827E1B">
      <w:pPr>
        <w:tabs>
          <w:tab w:val="left" w:pos="1701"/>
        </w:tabs>
        <w:rPr>
          <w:rFonts w:ascii=".VnTime" w:hAnsi=".VnTime"/>
          <w:sz w:val="26"/>
          <w:szCs w:val="28"/>
          <w:lang w:val="fr-FR"/>
        </w:rPr>
      </w:pPr>
    </w:p>
    <w:p w:rsidR="005D45ED" w:rsidRPr="00AE247F" w:rsidRDefault="005D45ED" w:rsidP="00827E1B">
      <w:pPr>
        <w:tabs>
          <w:tab w:val="left" w:pos="1701"/>
        </w:tabs>
        <w:rPr>
          <w:rFonts w:ascii=".VnTime" w:hAnsi=".VnTime"/>
          <w:sz w:val="26"/>
          <w:szCs w:val="28"/>
          <w:lang w:val="fr-FR"/>
        </w:rPr>
      </w:pPr>
    </w:p>
    <w:p w:rsidR="005D45ED" w:rsidRPr="00C97F26" w:rsidRDefault="005D45ED" w:rsidP="005D45ED">
      <w:pPr>
        <w:pStyle w:val="ListParagraph"/>
        <w:numPr>
          <w:ilvl w:val="0"/>
          <w:numId w:val="14"/>
        </w:numPr>
        <w:tabs>
          <w:tab w:val="left" w:pos="567"/>
        </w:tabs>
        <w:spacing w:after="120" w:line="360" w:lineRule="auto"/>
        <w:ind w:left="425" w:hanging="425"/>
        <w:contextualSpacing w:val="0"/>
        <w:rPr>
          <w:rFonts w:ascii="Arial" w:hAnsi="Arial" w:cs="Arial"/>
          <w:b/>
          <w:bCs/>
          <w:color w:val="002060"/>
          <w:sz w:val="24"/>
          <w:szCs w:val="24"/>
          <w:lang w:val="nb-NO"/>
        </w:rPr>
      </w:pPr>
      <w:r>
        <w:rPr>
          <w:rFonts w:ascii="Arial" w:hAnsi="Arial" w:cs="Arial"/>
          <w:b/>
          <w:bCs/>
          <w:color w:val="002060"/>
          <w:sz w:val="24"/>
          <w:szCs w:val="24"/>
          <w:lang w:val="nb-NO"/>
        </w:rPr>
        <w:t>T</w:t>
      </w:r>
      <w:r w:rsidRPr="00C97F26">
        <w:rPr>
          <w:rFonts w:ascii="Arial" w:hAnsi="Arial" w:cs="Arial"/>
          <w:b/>
          <w:bCs/>
          <w:color w:val="002060"/>
          <w:sz w:val="24"/>
          <w:szCs w:val="24"/>
          <w:lang w:val="nb-NO"/>
        </w:rPr>
        <w:t xml:space="preserve">iến hành thí nghiệm  </w:t>
      </w:r>
    </w:p>
    <w:p w:rsidR="005D45ED" w:rsidRDefault="005D45ED" w:rsidP="005D45ED">
      <w:pPr>
        <w:pStyle w:val="ListParagraph"/>
        <w:numPr>
          <w:ilvl w:val="0"/>
          <w:numId w:val="16"/>
        </w:numPr>
        <w:tabs>
          <w:tab w:val="left" w:leader="hyphen" w:pos="709"/>
        </w:tabs>
        <w:spacing w:before="120" w:after="120" w:line="360" w:lineRule="auto"/>
        <w:ind w:hanging="719"/>
        <w:contextualSpacing w:val="0"/>
        <w:rPr>
          <w:rFonts w:ascii="Arial" w:hAnsi="Arial" w:cs="Arial"/>
          <w:b/>
          <w:color w:val="002060"/>
          <w:spacing w:val="-6"/>
          <w:sz w:val="24"/>
          <w:szCs w:val="24"/>
          <w:lang w:val="nb-NO"/>
        </w:rPr>
      </w:pPr>
      <w:r w:rsidRPr="00D71160">
        <w:rPr>
          <w:rFonts w:ascii="Arial" w:hAnsi="Arial" w:cs="Arial"/>
          <w:b/>
          <w:color w:val="002060"/>
          <w:spacing w:val="-6"/>
          <w:sz w:val="24"/>
          <w:szCs w:val="24"/>
          <w:lang w:val="nb-NO"/>
        </w:rPr>
        <w:t xml:space="preserve">Xác định kích thước của mẫu thí nghiệm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48"/>
        <w:gridCol w:w="1748"/>
        <w:gridCol w:w="1748"/>
        <w:gridCol w:w="1748"/>
      </w:tblGrid>
      <w:tr w:rsidR="00827E1B" w:rsidRPr="007132FB" w:rsidTr="000C5AE1">
        <w:trPr>
          <w:jc w:val="center"/>
        </w:trPr>
        <w:tc>
          <w:tcPr>
            <w:tcW w:w="1748" w:type="dxa"/>
            <w:shd w:val="clear" w:color="auto" w:fill="FBE4D5"/>
          </w:tcPr>
          <w:p w:rsidR="005D45ED" w:rsidRDefault="005D45ED" w:rsidP="005D45ED">
            <w:pPr>
              <w:tabs>
                <w:tab w:val="left" w:pos="1701"/>
              </w:tabs>
              <w:spacing w:before="60" w:after="60"/>
              <w:jc w:val="center"/>
              <w:rPr>
                <w:rFonts w:ascii="Arial" w:hAnsi="Arial" w:cs="Arial"/>
                <w:color w:val="002060"/>
              </w:rPr>
            </w:pPr>
            <w:r w:rsidRPr="005D45ED">
              <w:rPr>
                <w:rFonts w:ascii="Arial" w:hAnsi="Arial" w:cs="Arial"/>
                <w:color w:val="002060"/>
              </w:rPr>
              <w:t>L</w:t>
            </w:r>
          </w:p>
          <w:p w:rsidR="00827E1B" w:rsidRPr="005D45ED" w:rsidRDefault="00827E1B" w:rsidP="005D45ED">
            <w:pPr>
              <w:tabs>
                <w:tab w:val="left" w:pos="1701"/>
              </w:tabs>
              <w:spacing w:before="60" w:after="60"/>
              <w:jc w:val="center"/>
              <w:rPr>
                <w:rFonts w:ascii="Arial" w:hAnsi="Arial" w:cs="Arial"/>
                <w:color w:val="002060"/>
              </w:rPr>
            </w:pPr>
            <w:r w:rsidRPr="005D45ED">
              <w:rPr>
                <w:rFonts w:ascii="Arial" w:hAnsi="Arial" w:cs="Arial"/>
                <w:color w:val="002060"/>
              </w:rPr>
              <w:t>(mm)</w:t>
            </w:r>
          </w:p>
        </w:tc>
        <w:tc>
          <w:tcPr>
            <w:tcW w:w="1748" w:type="dxa"/>
            <w:shd w:val="clear" w:color="auto" w:fill="FBE4D5"/>
          </w:tcPr>
          <w:p w:rsidR="005D45ED" w:rsidRDefault="005D45ED" w:rsidP="005D45ED">
            <w:pPr>
              <w:tabs>
                <w:tab w:val="left" w:pos="1701"/>
              </w:tabs>
              <w:spacing w:before="60" w:after="60"/>
              <w:jc w:val="center"/>
              <w:rPr>
                <w:rFonts w:ascii="Arial" w:hAnsi="Arial" w:cs="Arial"/>
                <w:color w:val="002060"/>
              </w:rPr>
            </w:pPr>
            <w:r w:rsidRPr="005D45ED">
              <w:rPr>
                <w:rFonts w:ascii="Arial" w:hAnsi="Arial" w:cs="Arial"/>
                <w:color w:val="002060"/>
              </w:rPr>
              <w:t>B</w:t>
            </w:r>
          </w:p>
          <w:p w:rsidR="00827E1B" w:rsidRPr="005D45ED" w:rsidRDefault="00827E1B" w:rsidP="005D45ED">
            <w:pPr>
              <w:tabs>
                <w:tab w:val="left" w:pos="1701"/>
              </w:tabs>
              <w:spacing w:before="60" w:after="60"/>
              <w:jc w:val="center"/>
              <w:rPr>
                <w:rFonts w:ascii="Arial" w:hAnsi="Arial" w:cs="Arial"/>
                <w:color w:val="002060"/>
              </w:rPr>
            </w:pPr>
            <w:r w:rsidRPr="005D45ED">
              <w:rPr>
                <w:rFonts w:ascii="Arial" w:hAnsi="Arial" w:cs="Arial"/>
                <w:color w:val="002060"/>
              </w:rPr>
              <w:t>(mm)</w:t>
            </w:r>
          </w:p>
        </w:tc>
        <w:tc>
          <w:tcPr>
            <w:tcW w:w="1748" w:type="dxa"/>
            <w:shd w:val="clear" w:color="auto" w:fill="FBE4D5"/>
          </w:tcPr>
          <w:p w:rsidR="005D45ED" w:rsidRDefault="005D45ED" w:rsidP="005D45ED">
            <w:pPr>
              <w:tabs>
                <w:tab w:val="left" w:pos="1701"/>
              </w:tabs>
              <w:spacing w:before="60" w:after="60"/>
              <w:jc w:val="center"/>
              <w:rPr>
                <w:rFonts w:ascii="Arial" w:hAnsi="Arial" w:cs="Arial"/>
                <w:color w:val="002060"/>
              </w:rPr>
            </w:pPr>
            <w:r>
              <w:rPr>
                <w:rFonts w:ascii="Arial" w:hAnsi="Arial" w:cs="Arial"/>
                <w:color w:val="002060"/>
              </w:rPr>
              <w:t>h</w:t>
            </w:r>
          </w:p>
          <w:p w:rsidR="00827E1B" w:rsidRPr="005D45ED" w:rsidRDefault="00827E1B" w:rsidP="005D45ED">
            <w:pPr>
              <w:tabs>
                <w:tab w:val="left" w:pos="1701"/>
              </w:tabs>
              <w:spacing w:before="60" w:after="60"/>
              <w:jc w:val="center"/>
              <w:rPr>
                <w:rFonts w:ascii="Arial" w:hAnsi="Arial" w:cs="Arial"/>
                <w:color w:val="002060"/>
              </w:rPr>
            </w:pPr>
            <w:r w:rsidRPr="005D45ED">
              <w:rPr>
                <w:rFonts w:ascii="Arial" w:hAnsi="Arial" w:cs="Arial"/>
                <w:color w:val="002060"/>
              </w:rPr>
              <w:t>(mm)</w:t>
            </w:r>
          </w:p>
        </w:tc>
        <w:tc>
          <w:tcPr>
            <w:tcW w:w="1748" w:type="dxa"/>
            <w:shd w:val="clear" w:color="auto" w:fill="FBE4D5"/>
          </w:tcPr>
          <w:p w:rsidR="005D45ED" w:rsidRDefault="00827E1B" w:rsidP="005D45ED">
            <w:pPr>
              <w:tabs>
                <w:tab w:val="left" w:pos="1701"/>
              </w:tabs>
              <w:spacing w:before="60" w:after="60"/>
              <w:jc w:val="center"/>
              <w:rPr>
                <w:rFonts w:ascii="Arial" w:hAnsi="Arial" w:cs="Arial"/>
                <w:color w:val="002060"/>
              </w:rPr>
            </w:pPr>
            <w:r w:rsidRPr="005D45ED">
              <w:rPr>
                <w:rFonts w:ascii="Arial" w:hAnsi="Arial" w:cs="Arial"/>
                <w:color w:val="002060"/>
              </w:rPr>
              <w:t>a</w:t>
            </w:r>
          </w:p>
          <w:p w:rsidR="00827E1B" w:rsidRPr="005D45ED" w:rsidRDefault="00827E1B" w:rsidP="005D45ED">
            <w:pPr>
              <w:tabs>
                <w:tab w:val="left" w:pos="1701"/>
              </w:tabs>
              <w:spacing w:before="60" w:after="60"/>
              <w:jc w:val="center"/>
              <w:rPr>
                <w:rFonts w:ascii="Arial" w:hAnsi="Arial" w:cs="Arial"/>
                <w:color w:val="002060"/>
              </w:rPr>
            </w:pPr>
            <w:r w:rsidRPr="005D45ED">
              <w:rPr>
                <w:rFonts w:ascii="Arial" w:hAnsi="Arial" w:cs="Arial"/>
                <w:color w:val="002060"/>
              </w:rPr>
              <w:t>(mm)</w:t>
            </w:r>
          </w:p>
        </w:tc>
      </w:tr>
      <w:tr w:rsidR="00827E1B" w:rsidRPr="007132FB" w:rsidTr="00A60A60">
        <w:trPr>
          <w:trHeight w:val="447"/>
          <w:jc w:val="center"/>
        </w:trPr>
        <w:tc>
          <w:tcPr>
            <w:tcW w:w="1748" w:type="dxa"/>
            <w:vAlign w:val="center"/>
          </w:tcPr>
          <w:p w:rsidR="00827E1B" w:rsidRPr="007132FB" w:rsidRDefault="00A60A60" w:rsidP="00A60A60">
            <w:pPr>
              <w:tabs>
                <w:tab w:val="left" w:pos="1701"/>
              </w:tabs>
              <w:jc w:val="center"/>
              <w:rPr>
                <w:rFonts w:ascii=".VnTime" w:hAnsi=".VnTime"/>
                <w:sz w:val="26"/>
                <w:szCs w:val="28"/>
              </w:rPr>
            </w:pPr>
            <w:r w:rsidRPr="00C90F60">
              <w:rPr>
                <w:rFonts w:ascii=".VnTime" w:hAnsi=".VnTime"/>
                <w:color w:val="FF0000"/>
                <w:sz w:val="26"/>
                <w:szCs w:val="28"/>
              </w:rPr>
              <w:t>{TN5_l}</w:t>
            </w:r>
          </w:p>
        </w:tc>
        <w:tc>
          <w:tcPr>
            <w:tcW w:w="1748" w:type="dxa"/>
            <w:vAlign w:val="center"/>
          </w:tcPr>
          <w:p w:rsidR="00827E1B" w:rsidRPr="007132FB" w:rsidRDefault="00A60A60" w:rsidP="00A60A60">
            <w:pPr>
              <w:tabs>
                <w:tab w:val="left" w:pos="1701"/>
              </w:tabs>
              <w:jc w:val="center"/>
              <w:rPr>
                <w:rFonts w:ascii=".VnTime" w:hAnsi=".VnTime"/>
                <w:sz w:val="26"/>
                <w:szCs w:val="28"/>
              </w:rPr>
            </w:pPr>
            <w:r w:rsidRPr="00A60A60">
              <w:rPr>
                <w:rFonts w:ascii=".VnTime" w:hAnsi=".VnTime"/>
                <w:color w:val="FF0000"/>
                <w:szCs w:val="28"/>
              </w:rPr>
              <w:t>{TN5_b}</w:t>
            </w:r>
          </w:p>
        </w:tc>
        <w:tc>
          <w:tcPr>
            <w:tcW w:w="1748" w:type="dxa"/>
            <w:vAlign w:val="center"/>
          </w:tcPr>
          <w:p w:rsidR="00827E1B" w:rsidRPr="00A60A60" w:rsidRDefault="00A60A60" w:rsidP="00A60A60">
            <w:pPr>
              <w:tabs>
                <w:tab w:val="left" w:pos="1701"/>
              </w:tabs>
              <w:jc w:val="center"/>
              <w:rPr>
                <w:rFonts w:ascii=".VnTime" w:hAnsi=".VnTime"/>
                <w:color w:val="FF0000"/>
                <w:sz w:val="26"/>
                <w:szCs w:val="28"/>
              </w:rPr>
            </w:pPr>
            <w:r w:rsidRPr="00A60A60">
              <w:rPr>
                <w:rFonts w:ascii=".VnTime" w:hAnsi=".VnTime"/>
                <w:color w:val="FF0000"/>
                <w:sz w:val="26"/>
                <w:szCs w:val="28"/>
              </w:rPr>
              <w:t>{TN5_h}</w:t>
            </w:r>
          </w:p>
        </w:tc>
        <w:tc>
          <w:tcPr>
            <w:tcW w:w="1748" w:type="dxa"/>
            <w:vAlign w:val="center"/>
          </w:tcPr>
          <w:p w:rsidR="00827E1B" w:rsidRPr="00A60A60" w:rsidRDefault="00A60A60" w:rsidP="00A60A60">
            <w:pPr>
              <w:tabs>
                <w:tab w:val="left" w:pos="1701"/>
              </w:tabs>
              <w:jc w:val="center"/>
              <w:rPr>
                <w:rFonts w:ascii=".VnTime" w:hAnsi=".VnTime"/>
                <w:color w:val="FF0000"/>
                <w:sz w:val="26"/>
                <w:szCs w:val="28"/>
              </w:rPr>
            </w:pPr>
            <w:r w:rsidRPr="00A60A60">
              <w:rPr>
                <w:rFonts w:ascii=".VnTime" w:hAnsi=".VnTime"/>
                <w:color w:val="FF0000"/>
                <w:sz w:val="26"/>
                <w:szCs w:val="28"/>
              </w:rPr>
              <w:t>{TN5_a}</w:t>
            </w:r>
          </w:p>
        </w:tc>
      </w:tr>
    </w:tbl>
    <w:p w:rsidR="00827E1B" w:rsidRPr="006A1128" w:rsidRDefault="00827E1B" w:rsidP="00827E1B">
      <w:pPr>
        <w:tabs>
          <w:tab w:val="left" w:pos="1701"/>
        </w:tabs>
        <w:rPr>
          <w:rFonts w:ascii=".VnTime" w:hAnsi=".VnTime"/>
          <w:sz w:val="26"/>
          <w:szCs w:val="28"/>
        </w:rPr>
      </w:pPr>
    </w:p>
    <w:p w:rsidR="005D45ED" w:rsidRPr="005D45ED" w:rsidRDefault="004E12C8" w:rsidP="005D45ED">
      <w:pPr>
        <w:pStyle w:val="ListParagraph"/>
        <w:numPr>
          <w:ilvl w:val="0"/>
          <w:numId w:val="16"/>
        </w:numPr>
        <w:tabs>
          <w:tab w:val="left" w:leader="hyphen" w:pos="709"/>
        </w:tabs>
        <w:spacing w:before="120" w:after="120" w:line="360" w:lineRule="auto"/>
        <w:ind w:hanging="719"/>
        <w:contextualSpacing w:val="0"/>
        <w:rPr>
          <w:rFonts w:ascii=".VnTime" w:hAnsi=".VnTime"/>
          <w:sz w:val="26"/>
          <w:szCs w:val="28"/>
        </w:rPr>
      </w:pPr>
      <w:r w:rsidRPr="005D45ED">
        <w:rPr>
          <w:rFonts w:ascii="Arial" w:hAnsi="Arial" w:cs="Arial"/>
          <w:b/>
          <w:color w:val="002060"/>
          <w:spacing w:val="-6"/>
          <w:sz w:val="24"/>
          <w:szCs w:val="24"/>
          <w:lang w:val="nb-NO"/>
        </w:rPr>
        <w:lastRenderedPageBreak/>
        <w:t>Tiến hành đặt tải và đọc số liệu trên thiết bị đo</w:t>
      </w:r>
    </w:p>
    <w:tbl>
      <w:tblPr>
        <w:tblW w:w="1007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85"/>
        <w:gridCol w:w="720"/>
        <w:gridCol w:w="720"/>
        <w:gridCol w:w="1800"/>
        <w:gridCol w:w="2070"/>
        <w:gridCol w:w="1800"/>
        <w:gridCol w:w="1980"/>
      </w:tblGrid>
      <w:tr w:rsidR="005D45ED" w:rsidRPr="00951343" w:rsidTr="00B12FBD">
        <w:trPr>
          <w:jc w:val="center"/>
        </w:trPr>
        <w:tc>
          <w:tcPr>
            <w:tcW w:w="985" w:type="dxa"/>
            <w:vMerge w:val="restart"/>
            <w:shd w:val="clear" w:color="auto" w:fill="FFF3D1"/>
            <w:vAlign w:val="center"/>
          </w:tcPr>
          <w:p w:rsidR="005D45ED" w:rsidRPr="000C5AE1" w:rsidRDefault="005D45ED" w:rsidP="000C5AE1">
            <w:pPr>
              <w:tabs>
                <w:tab w:val="left" w:leader="hyphen" w:pos="1701"/>
              </w:tabs>
              <w:spacing w:before="40" w:after="40"/>
              <w:jc w:val="center"/>
              <w:rPr>
                <w:rFonts w:ascii="Arial" w:hAnsi="Arial" w:cs="Arial"/>
                <w:color w:val="002060"/>
                <w:spacing w:val="-6"/>
                <w:lang w:val="nb-NO"/>
              </w:rPr>
            </w:pPr>
            <w:r w:rsidRPr="000C5AE1">
              <w:rPr>
                <w:rFonts w:ascii="Arial" w:hAnsi="Arial" w:cs="Arial"/>
                <w:color w:val="002060"/>
                <w:spacing w:val="-6"/>
                <w:lang w:val="nb-NO"/>
              </w:rPr>
              <w:t>Lần đặt tải</w:t>
            </w:r>
          </w:p>
        </w:tc>
        <w:tc>
          <w:tcPr>
            <w:tcW w:w="720" w:type="dxa"/>
            <w:vMerge w:val="restart"/>
            <w:shd w:val="clear" w:color="auto" w:fill="FFF3D1"/>
            <w:vAlign w:val="center"/>
          </w:tcPr>
          <w:p w:rsidR="00B12FBD" w:rsidRDefault="005D45ED" w:rsidP="000C5AE1">
            <w:pPr>
              <w:tabs>
                <w:tab w:val="left" w:leader="hyphen" w:pos="1701"/>
              </w:tabs>
              <w:spacing w:before="40" w:after="40"/>
              <w:jc w:val="center"/>
              <w:rPr>
                <w:rFonts w:ascii="Arial" w:hAnsi="Arial" w:cs="Arial"/>
                <w:color w:val="002060"/>
                <w:spacing w:val="-6"/>
                <w:lang w:val="nb-NO"/>
              </w:rPr>
            </w:pPr>
            <w:r w:rsidRPr="000C5AE1">
              <w:rPr>
                <w:rFonts w:ascii="Arial" w:hAnsi="Arial" w:cs="Arial"/>
                <w:color w:val="002060"/>
                <w:spacing w:val="-6"/>
                <w:lang w:val="nb-NO"/>
              </w:rPr>
              <w:t>P</w:t>
            </w:r>
          </w:p>
          <w:p w:rsidR="005D45ED" w:rsidRPr="000C5AE1" w:rsidRDefault="005D45ED" w:rsidP="000C5AE1">
            <w:pPr>
              <w:tabs>
                <w:tab w:val="left" w:leader="hyphen" w:pos="1701"/>
              </w:tabs>
              <w:spacing w:before="40" w:after="40"/>
              <w:jc w:val="center"/>
              <w:rPr>
                <w:rFonts w:ascii="Arial" w:hAnsi="Arial" w:cs="Arial"/>
                <w:color w:val="002060"/>
                <w:spacing w:val="-6"/>
                <w:lang w:val="nb-NO"/>
              </w:rPr>
            </w:pPr>
            <w:r w:rsidRPr="000C5AE1">
              <w:rPr>
                <w:rFonts w:ascii="Arial" w:hAnsi="Arial" w:cs="Arial"/>
                <w:color w:val="002060"/>
                <w:spacing w:val="-6"/>
                <w:lang w:val="nb-NO"/>
              </w:rPr>
              <w:t>(kG)</w:t>
            </w:r>
          </w:p>
        </w:tc>
        <w:tc>
          <w:tcPr>
            <w:tcW w:w="720" w:type="dxa"/>
            <w:vMerge w:val="restart"/>
            <w:shd w:val="clear" w:color="auto" w:fill="FFF3D1"/>
            <w:vAlign w:val="center"/>
          </w:tcPr>
          <w:p w:rsidR="005D45ED" w:rsidRPr="000C5AE1" w:rsidRDefault="005D45ED" w:rsidP="000C5AE1">
            <w:pPr>
              <w:tabs>
                <w:tab w:val="left" w:leader="hyphen" w:pos="1701"/>
              </w:tabs>
              <w:spacing w:before="40" w:after="40"/>
              <w:jc w:val="center"/>
              <w:rPr>
                <w:rFonts w:ascii="Arial" w:hAnsi="Arial" w:cs="Arial"/>
                <w:color w:val="002060"/>
                <w:lang w:val="nb-NO"/>
              </w:rPr>
            </w:pPr>
            <w:r w:rsidRPr="000C5AE1">
              <w:rPr>
                <w:rFonts w:ascii="Arial" w:hAnsi="Arial" w:cs="Arial"/>
                <w:color w:val="002060"/>
                <w:lang w:val="nb-NO"/>
              </w:rPr>
              <w:sym w:font="Symbol" w:char="F044"/>
            </w:r>
            <w:r w:rsidRPr="000C5AE1">
              <w:rPr>
                <w:rFonts w:ascii="Arial" w:hAnsi="Arial" w:cs="Arial"/>
                <w:color w:val="002060"/>
                <w:lang w:val="nb-NO"/>
              </w:rPr>
              <w:t>P</w:t>
            </w:r>
          </w:p>
          <w:p w:rsidR="005D45ED" w:rsidRPr="000C5AE1" w:rsidRDefault="005D45ED" w:rsidP="000C5AE1">
            <w:pPr>
              <w:tabs>
                <w:tab w:val="left" w:leader="hyphen" w:pos="1701"/>
              </w:tabs>
              <w:spacing w:before="40" w:after="40"/>
              <w:jc w:val="center"/>
              <w:rPr>
                <w:rFonts w:ascii="Arial" w:hAnsi="Arial" w:cs="Arial"/>
                <w:color w:val="002060"/>
                <w:spacing w:val="-6"/>
                <w:lang w:val="nb-NO"/>
              </w:rPr>
            </w:pPr>
            <w:r w:rsidRPr="000C5AE1">
              <w:rPr>
                <w:rFonts w:ascii="Arial" w:hAnsi="Arial" w:cs="Arial"/>
                <w:color w:val="002060"/>
                <w:lang w:val="nb-NO"/>
              </w:rPr>
              <w:t>(kG)</w:t>
            </w:r>
          </w:p>
        </w:tc>
        <w:tc>
          <w:tcPr>
            <w:tcW w:w="7650" w:type="dxa"/>
            <w:gridSpan w:val="4"/>
            <w:shd w:val="clear" w:color="auto" w:fill="FFF3D1"/>
            <w:vAlign w:val="center"/>
          </w:tcPr>
          <w:p w:rsidR="005D45ED" w:rsidRPr="000C5AE1" w:rsidRDefault="005D45ED" w:rsidP="000C5AE1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color w:val="002060"/>
                <w:spacing w:val="-6"/>
                <w:lang w:val="nb-NO"/>
              </w:rPr>
            </w:pPr>
            <w:r w:rsidRPr="000C5AE1">
              <w:rPr>
                <w:rFonts w:ascii="Arial" w:hAnsi="Arial" w:cs="Arial"/>
                <w:color w:val="002060"/>
                <w:spacing w:val="-6"/>
                <w:lang w:val="nb-NO"/>
              </w:rPr>
              <w:t>Số đọc trên đồng hồ Bách phân kế</w:t>
            </w:r>
          </w:p>
        </w:tc>
      </w:tr>
      <w:tr w:rsidR="005D45ED" w:rsidRPr="00951343" w:rsidTr="00B12FBD">
        <w:trPr>
          <w:jc w:val="center"/>
        </w:trPr>
        <w:tc>
          <w:tcPr>
            <w:tcW w:w="985" w:type="dxa"/>
            <w:vMerge/>
            <w:shd w:val="clear" w:color="auto" w:fill="FFF3D1"/>
            <w:vAlign w:val="center"/>
          </w:tcPr>
          <w:p w:rsidR="005D45ED" w:rsidRPr="000C5AE1" w:rsidRDefault="005D45ED" w:rsidP="000C5AE1">
            <w:pPr>
              <w:tabs>
                <w:tab w:val="left" w:leader="hyphen" w:pos="1701"/>
              </w:tabs>
              <w:spacing w:before="40" w:after="40"/>
              <w:jc w:val="center"/>
              <w:rPr>
                <w:rFonts w:ascii="Arial" w:hAnsi="Arial" w:cs="Arial"/>
                <w:color w:val="002060"/>
                <w:spacing w:val="-6"/>
                <w:lang w:val="nb-NO"/>
              </w:rPr>
            </w:pPr>
          </w:p>
        </w:tc>
        <w:tc>
          <w:tcPr>
            <w:tcW w:w="720" w:type="dxa"/>
            <w:vMerge/>
            <w:shd w:val="clear" w:color="auto" w:fill="FFF3D1"/>
            <w:vAlign w:val="center"/>
          </w:tcPr>
          <w:p w:rsidR="005D45ED" w:rsidRPr="000C5AE1" w:rsidRDefault="005D45ED" w:rsidP="000C5AE1">
            <w:pPr>
              <w:tabs>
                <w:tab w:val="left" w:leader="hyphen" w:pos="1701"/>
              </w:tabs>
              <w:spacing w:before="40" w:after="40"/>
              <w:jc w:val="center"/>
              <w:rPr>
                <w:rFonts w:ascii="Arial" w:hAnsi="Arial" w:cs="Arial"/>
                <w:color w:val="002060"/>
                <w:spacing w:val="-6"/>
                <w:lang w:val="nb-NO"/>
              </w:rPr>
            </w:pPr>
          </w:p>
        </w:tc>
        <w:tc>
          <w:tcPr>
            <w:tcW w:w="720" w:type="dxa"/>
            <w:vMerge/>
            <w:shd w:val="clear" w:color="auto" w:fill="FFF3D1"/>
            <w:vAlign w:val="center"/>
          </w:tcPr>
          <w:p w:rsidR="005D45ED" w:rsidRPr="000C5AE1" w:rsidRDefault="005D45ED" w:rsidP="000C5AE1">
            <w:pPr>
              <w:tabs>
                <w:tab w:val="left" w:leader="hyphen" w:pos="1701"/>
              </w:tabs>
              <w:spacing w:before="40" w:after="40"/>
              <w:jc w:val="center"/>
              <w:rPr>
                <w:rFonts w:ascii="Arial" w:hAnsi="Arial" w:cs="Arial"/>
                <w:color w:val="002060"/>
                <w:spacing w:val="-6"/>
                <w:lang w:val="nb-NO"/>
              </w:rPr>
            </w:pPr>
          </w:p>
        </w:tc>
        <w:tc>
          <w:tcPr>
            <w:tcW w:w="3870" w:type="dxa"/>
            <w:gridSpan w:val="2"/>
            <w:shd w:val="clear" w:color="auto" w:fill="FFF3D1"/>
            <w:vAlign w:val="center"/>
          </w:tcPr>
          <w:p w:rsidR="005D45ED" w:rsidRPr="000C5AE1" w:rsidRDefault="005D45ED" w:rsidP="000C5AE1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color w:val="002060"/>
                <w:spacing w:val="-6"/>
                <w:lang w:val="nb-NO"/>
              </w:rPr>
            </w:pPr>
            <w:r w:rsidRPr="000C5AE1">
              <w:rPr>
                <w:rFonts w:ascii="Arial" w:hAnsi="Arial" w:cs="Arial"/>
                <w:color w:val="002060"/>
                <w:spacing w:val="-6"/>
                <w:lang w:val="nb-NO"/>
              </w:rPr>
              <w:t>Tại vị trí  D</w:t>
            </w:r>
          </w:p>
        </w:tc>
        <w:tc>
          <w:tcPr>
            <w:tcW w:w="3780" w:type="dxa"/>
            <w:gridSpan w:val="2"/>
            <w:shd w:val="clear" w:color="auto" w:fill="FFF3D1"/>
            <w:vAlign w:val="center"/>
          </w:tcPr>
          <w:p w:rsidR="005D45ED" w:rsidRPr="000C5AE1" w:rsidRDefault="005D45ED" w:rsidP="000C5AE1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color w:val="002060"/>
                <w:spacing w:val="-6"/>
                <w:lang w:val="nb-NO"/>
              </w:rPr>
            </w:pPr>
            <w:r w:rsidRPr="000C5AE1">
              <w:rPr>
                <w:rFonts w:ascii="Arial" w:hAnsi="Arial" w:cs="Arial"/>
                <w:color w:val="002060"/>
                <w:spacing w:val="-6"/>
                <w:lang w:val="nb-NO"/>
              </w:rPr>
              <w:t>Tại vị trí  B</w:t>
            </w:r>
          </w:p>
        </w:tc>
      </w:tr>
      <w:tr w:rsidR="00B12FBD" w:rsidRPr="00951343" w:rsidTr="00B12FBD">
        <w:trPr>
          <w:jc w:val="center"/>
        </w:trPr>
        <w:tc>
          <w:tcPr>
            <w:tcW w:w="985" w:type="dxa"/>
            <w:vMerge/>
            <w:shd w:val="clear" w:color="auto" w:fill="FFF3D1"/>
          </w:tcPr>
          <w:p w:rsidR="005D45ED" w:rsidRPr="000C5AE1" w:rsidRDefault="005D45ED" w:rsidP="000C5AE1">
            <w:pPr>
              <w:tabs>
                <w:tab w:val="left" w:leader="hyphen" w:pos="1701"/>
              </w:tabs>
              <w:spacing w:line="360" w:lineRule="auto"/>
              <w:jc w:val="center"/>
              <w:rPr>
                <w:rFonts w:ascii="Arial" w:hAnsi="Arial" w:cs="Arial"/>
                <w:color w:val="002060"/>
                <w:spacing w:val="-6"/>
                <w:lang w:val="nb-NO"/>
              </w:rPr>
            </w:pPr>
          </w:p>
        </w:tc>
        <w:tc>
          <w:tcPr>
            <w:tcW w:w="720" w:type="dxa"/>
            <w:vMerge/>
            <w:shd w:val="clear" w:color="auto" w:fill="FFF3D1"/>
          </w:tcPr>
          <w:p w:rsidR="005D45ED" w:rsidRPr="000C5AE1" w:rsidRDefault="005D45ED" w:rsidP="000C5AE1">
            <w:pPr>
              <w:tabs>
                <w:tab w:val="left" w:leader="hyphen" w:pos="1701"/>
              </w:tabs>
              <w:spacing w:line="360" w:lineRule="auto"/>
              <w:jc w:val="center"/>
              <w:rPr>
                <w:rFonts w:ascii="Arial" w:hAnsi="Arial" w:cs="Arial"/>
                <w:color w:val="002060"/>
                <w:spacing w:val="-6"/>
                <w:lang w:val="nb-NO"/>
              </w:rPr>
            </w:pPr>
          </w:p>
        </w:tc>
        <w:tc>
          <w:tcPr>
            <w:tcW w:w="720" w:type="dxa"/>
            <w:vMerge/>
            <w:tcBorders>
              <w:bottom w:val="single" w:sz="4" w:space="0" w:color="auto"/>
            </w:tcBorders>
            <w:shd w:val="clear" w:color="auto" w:fill="FFF3D1"/>
          </w:tcPr>
          <w:p w:rsidR="005D45ED" w:rsidRPr="000C5AE1" w:rsidRDefault="005D45ED" w:rsidP="000C5AE1">
            <w:pPr>
              <w:tabs>
                <w:tab w:val="left" w:leader="hyphen" w:pos="1701"/>
              </w:tabs>
              <w:spacing w:line="360" w:lineRule="auto"/>
              <w:jc w:val="center"/>
              <w:rPr>
                <w:rFonts w:ascii="Arial" w:hAnsi="Arial" w:cs="Arial"/>
                <w:color w:val="002060"/>
                <w:spacing w:val="-6"/>
                <w:lang w:val="nb-NO"/>
              </w:rPr>
            </w:pPr>
          </w:p>
        </w:tc>
        <w:tc>
          <w:tcPr>
            <w:tcW w:w="1800" w:type="dxa"/>
            <w:shd w:val="clear" w:color="auto" w:fill="FFF3D1"/>
          </w:tcPr>
          <w:p w:rsidR="005D45ED" w:rsidRPr="000C5AE1" w:rsidRDefault="005D45ED" w:rsidP="000C5AE1">
            <w:pPr>
              <w:tabs>
                <w:tab w:val="left" w:leader="hyphen" w:pos="1701"/>
              </w:tabs>
              <w:spacing w:before="120" w:line="360" w:lineRule="auto"/>
              <w:jc w:val="center"/>
              <w:rPr>
                <w:rFonts w:ascii="Arial" w:hAnsi="Arial" w:cs="Arial"/>
                <w:color w:val="002060"/>
                <w:spacing w:val="-6"/>
                <w:lang w:val="nb-NO"/>
              </w:rPr>
            </w:pPr>
            <w:r w:rsidRPr="000C5AE1">
              <w:rPr>
                <w:rFonts w:ascii="Arial" w:hAnsi="Arial" w:cs="Arial"/>
                <w:color w:val="002060"/>
                <w:spacing w:val="-6"/>
                <w:lang w:val="nb-NO"/>
              </w:rPr>
              <w:t xml:space="preserve">V </w:t>
            </w:r>
            <w:r w:rsidRPr="000C5AE1">
              <w:rPr>
                <w:rFonts w:ascii="Arial" w:hAnsi="Arial" w:cs="Arial"/>
                <w:color w:val="002060"/>
                <w:spacing w:val="-6"/>
                <w:vertAlign w:val="superscript"/>
                <w:lang w:val="nb-NO"/>
              </w:rPr>
              <w:t>D</w:t>
            </w:r>
          </w:p>
        </w:tc>
        <w:tc>
          <w:tcPr>
            <w:tcW w:w="2070" w:type="dxa"/>
            <w:tcBorders>
              <w:bottom w:val="single" w:sz="4" w:space="0" w:color="auto"/>
            </w:tcBorders>
            <w:shd w:val="clear" w:color="auto" w:fill="FFF3D1"/>
          </w:tcPr>
          <w:p w:rsidR="005D45ED" w:rsidRPr="000C5AE1" w:rsidRDefault="005D45ED" w:rsidP="000C5AE1">
            <w:pPr>
              <w:tabs>
                <w:tab w:val="left" w:leader="hyphen" w:pos="1701"/>
              </w:tabs>
              <w:spacing w:before="120" w:line="360" w:lineRule="auto"/>
              <w:jc w:val="center"/>
              <w:rPr>
                <w:rFonts w:ascii="Arial" w:hAnsi="Arial" w:cs="Arial"/>
                <w:color w:val="002060"/>
                <w:spacing w:val="-6"/>
                <w:lang w:val="nb-NO"/>
              </w:rPr>
            </w:pPr>
            <w:r w:rsidRPr="000C5AE1">
              <w:rPr>
                <w:rFonts w:ascii="Arial" w:hAnsi="Arial" w:cs="Arial"/>
                <w:color w:val="002060"/>
                <w:spacing w:val="-6"/>
                <w:lang w:val="nb-NO"/>
              </w:rPr>
              <w:t xml:space="preserve">∆V </w:t>
            </w:r>
            <w:r w:rsidRPr="000C5AE1">
              <w:rPr>
                <w:rFonts w:ascii="Arial" w:hAnsi="Arial" w:cs="Arial"/>
                <w:color w:val="002060"/>
                <w:spacing w:val="-6"/>
                <w:vertAlign w:val="superscript"/>
                <w:lang w:val="nb-NO"/>
              </w:rPr>
              <w:t>D</w:t>
            </w:r>
          </w:p>
        </w:tc>
        <w:tc>
          <w:tcPr>
            <w:tcW w:w="1800" w:type="dxa"/>
            <w:shd w:val="clear" w:color="auto" w:fill="FFF3D1"/>
          </w:tcPr>
          <w:p w:rsidR="005D45ED" w:rsidRPr="000C5AE1" w:rsidRDefault="005D45ED" w:rsidP="000C5AE1">
            <w:pPr>
              <w:tabs>
                <w:tab w:val="left" w:leader="hyphen" w:pos="1701"/>
              </w:tabs>
              <w:spacing w:before="120" w:line="360" w:lineRule="auto"/>
              <w:jc w:val="center"/>
              <w:rPr>
                <w:rFonts w:ascii="Arial" w:hAnsi="Arial" w:cs="Arial"/>
                <w:color w:val="002060"/>
                <w:spacing w:val="-6"/>
                <w:lang w:val="nb-NO"/>
              </w:rPr>
            </w:pPr>
            <w:r w:rsidRPr="000C5AE1">
              <w:rPr>
                <w:rFonts w:ascii="Arial" w:hAnsi="Arial" w:cs="Arial"/>
                <w:color w:val="002060"/>
                <w:spacing w:val="-6"/>
                <w:lang w:val="nb-NO"/>
              </w:rPr>
              <w:t>V</w:t>
            </w:r>
            <w:r w:rsidRPr="000C5AE1">
              <w:rPr>
                <w:rFonts w:ascii="Arial" w:hAnsi="Arial" w:cs="Arial"/>
                <w:color w:val="002060"/>
                <w:spacing w:val="-6"/>
                <w:vertAlign w:val="superscript"/>
                <w:lang w:val="nb-NO"/>
              </w:rPr>
              <w:t xml:space="preserve"> B</w:t>
            </w:r>
          </w:p>
        </w:tc>
        <w:tc>
          <w:tcPr>
            <w:tcW w:w="1980" w:type="dxa"/>
            <w:tcBorders>
              <w:bottom w:val="single" w:sz="4" w:space="0" w:color="auto"/>
            </w:tcBorders>
            <w:shd w:val="clear" w:color="auto" w:fill="FFF3D1"/>
          </w:tcPr>
          <w:p w:rsidR="005D45ED" w:rsidRPr="000C5AE1" w:rsidRDefault="005D45ED" w:rsidP="000C5AE1">
            <w:pPr>
              <w:tabs>
                <w:tab w:val="left" w:leader="hyphen" w:pos="1701"/>
              </w:tabs>
              <w:spacing w:before="120" w:line="360" w:lineRule="auto"/>
              <w:jc w:val="center"/>
              <w:rPr>
                <w:rFonts w:ascii="Arial" w:hAnsi="Arial" w:cs="Arial"/>
                <w:color w:val="002060"/>
                <w:spacing w:val="-6"/>
                <w:lang w:val="nb-NO"/>
              </w:rPr>
            </w:pPr>
            <w:r w:rsidRPr="000C5AE1">
              <w:rPr>
                <w:rFonts w:ascii="Arial" w:hAnsi="Arial" w:cs="Arial"/>
                <w:color w:val="002060"/>
                <w:spacing w:val="-6"/>
                <w:lang w:val="nb-NO"/>
              </w:rPr>
              <w:t>∆V</w:t>
            </w:r>
            <w:r w:rsidRPr="000C5AE1">
              <w:rPr>
                <w:rFonts w:ascii="Arial" w:hAnsi="Arial" w:cs="Arial"/>
                <w:color w:val="002060"/>
                <w:spacing w:val="-6"/>
                <w:vertAlign w:val="superscript"/>
                <w:lang w:val="nb-NO"/>
              </w:rPr>
              <w:t xml:space="preserve"> B</w:t>
            </w:r>
          </w:p>
        </w:tc>
      </w:tr>
      <w:tr w:rsidR="00B12FBD" w:rsidRPr="00951343" w:rsidTr="00B12FBD">
        <w:trPr>
          <w:jc w:val="center"/>
        </w:trPr>
        <w:tc>
          <w:tcPr>
            <w:tcW w:w="985" w:type="dxa"/>
            <w:shd w:val="clear" w:color="auto" w:fill="auto"/>
            <w:vAlign w:val="center"/>
          </w:tcPr>
          <w:p w:rsidR="00B12FBD" w:rsidRPr="000C5AE1" w:rsidRDefault="00B12FBD" w:rsidP="00B12FBD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  <w:r w:rsidRPr="000C5AE1">
              <w:rPr>
                <w:rFonts w:ascii="Arial" w:hAnsi="Arial" w:cs="Arial"/>
                <w:spacing w:val="-6"/>
                <w:lang w:val="nb-NO"/>
              </w:rPr>
              <w:t>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B12FBD" w:rsidRPr="000C5AE1" w:rsidRDefault="00B12FBD" w:rsidP="00B12FBD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  <w:r w:rsidRPr="000C5AE1">
              <w:rPr>
                <w:rFonts w:ascii="Arial" w:hAnsi="Arial" w:cs="Arial"/>
                <w:spacing w:val="-6"/>
                <w:lang w:val="nb-NO"/>
              </w:rPr>
              <w:t>0</w:t>
            </w:r>
          </w:p>
        </w:tc>
        <w:tc>
          <w:tcPr>
            <w:tcW w:w="720" w:type="dxa"/>
            <w:shd w:val="clear" w:color="auto" w:fill="000000"/>
            <w:vAlign w:val="center"/>
          </w:tcPr>
          <w:p w:rsidR="00B12FBD" w:rsidRPr="000C5AE1" w:rsidRDefault="00B12FBD" w:rsidP="00B12FBD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</w:p>
        </w:tc>
        <w:tc>
          <w:tcPr>
            <w:tcW w:w="1800" w:type="dxa"/>
            <w:shd w:val="clear" w:color="auto" w:fill="auto"/>
            <w:vAlign w:val="center"/>
          </w:tcPr>
          <w:p w:rsidR="00B12FBD" w:rsidRPr="00B12FBD" w:rsidRDefault="00B12FBD" w:rsidP="00B12FBD">
            <w:pPr>
              <w:tabs>
                <w:tab w:val="left" w:leader="hyphen" w:pos="1701"/>
              </w:tabs>
              <w:jc w:val="center"/>
              <w:rPr>
                <w:rFonts w:ascii=".VnTime" w:hAnsi=".VnTime"/>
                <w:color w:val="FF0000"/>
                <w:szCs w:val="28"/>
                <w:lang w:val="de-DE"/>
              </w:rPr>
            </w:pPr>
            <w:r w:rsidRPr="00B12FBD">
              <w:rPr>
                <w:rFonts w:ascii=".VnTime" w:hAnsi=".VnTime"/>
                <w:color w:val="FF0000"/>
                <w:szCs w:val="28"/>
                <w:lang w:val="de-DE"/>
              </w:rPr>
              <w:t>{TN5_VD_01}</w:t>
            </w:r>
          </w:p>
        </w:tc>
        <w:tc>
          <w:tcPr>
            <w:tcW w:w="2070" w:type="dxa"/>
            <w:shd w:val="clear" w:color="auto" w:fill="000000"/>
            <w:vAlign w:val="center"/>
          </w:tcPr>
          <w:p w:rsidR="00B12FBD" w:rsidRPr="000C5AE1" w:rsidRDefault="00B12FBD" w:rsidP="00B12FBD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</w:p>
        </w:tc>
        <w:tc>
          <w:tcPr>
            <w:tcW w:w="1800" w:type="dxa"/>
            <w:shd w:val="clear" w:color="auto" w:fill="auto"/>
            <w:vAlign w:val="center"/>
          </w:tcPr>
          <w:p w:rsidR="00B12FBD" w:rsidRPr="00B12FBD" w:rsidRDefault="00B12FBD" w:rsidP="00B12FBD">
            <w:pPr>
              <w:tabs>
                <w:tab w:val="left" w:leader="hyphen" w:pos="1701"/>
              </w:tabs>
              <w:jc w:val="center"/>
              <w:rPr>
                <w:rFonts w:ascii=".VnTime" w:hAnsi=".VnTime"/>
                <w:color w:val="FF0000"/>
                <w:szCs w:val="28"/>
                <w:lang w:val="de-DE"/>
              </w:rPr>
            </w:pPr>
            <w:r w:rsidRPr="00B12FBD">
              <w:rPr>
                <w:rFonts w:ascii=".VnTime" w:hAnsi=".VnTime"/>
                <w:color w:val="FF0000"/>
                <w:szCs w:val="28"/>
                <w:lang w:val="de-DE"/>
              </w:rPr>
              <w:t>{TN5_VB_01}</w:t>
            </w:r>
          </w:p>
        </w:tc>
        <w:tc>
          <w:tcPr>
            <w:tcW w:w="1980" w:type="dxa"/>
            <w:shd w:val="clear" w:color="auto" w:fill="000000"/>
            <w:vAlign w:val="center"/>
          </w:tcPr>
          <w:p w:rsidR="00B12FBD" w:rsidRPr="000C5AE1" w:rsidRDefault="00B12FBD" w:rsidP="00B12FBD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</w:p>
        </w:tc>
      </w:tr>
      <w:tr w:rsidR="00B12FBD" w:rsidRPr="00951343" w:rsidTr="00B12FBD">
        <w:trPr>
          <w:jc w:val="center"/>
        </w:trPr>
        <w:tc>
          <w:tcPr>
            <w:tcW w:w="985" w:type="dxa"/>
            <w:shd w:val="clear" w:color="auto" w:fill="auto"/>
            <w:vAlign w:val="center"/>
          </w:tcPr>
          <w:p w:rsidR="00B12FBD" w:rsidRPr="000C5AE1" w:rsidRDefault="00B12FBD" w:rsidP="00B12FBD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  <w:r w:rsidRPr="000C5AE1">
              <w:rPr>
                <w:rFonts w:ascii="Arial" w:hAnsi="Arial" w:cs="Arial"/>
                <w:spacing w:val="-6"/>
                <w:lang w:val="nb-NO"/>
              </w:rPr>
              <w:t>1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B12FBD" w:rsidRPr="000C5AE1" w:rsidRDefault="00B12FBD" w:rsidP="00B12FBD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  <w:r w:rsidRPr="000C5AE1">
              <w:rPr>
                <w:rFonts w:ascii="Arial" w:hAnsi="Arial" w:cs="Arial"/>
                <w:spacing w:val="-6"/>
                <w:lang w:val="nb-NO"/>
              </w:rPr>
              <w:t>2</w:t>
            </w:r>
          </w:p>
        </w:tc>
        <w:tc>
          <w:tcPr>
            <w:tcW w:w="720" w:type="dxa"/>
            <w:vMerge w:val="restart"/>
            <w:shd w:val="clear" w:color="auto" w:fill="auto"/>
            <w:vAlign w:val="center"/>
          </w:tcPr>
          <w:p w:rsidR="00B12FBD" w:rsidRPr="000C5AE1" w:rsidRDefault="00B12FBD" w:rsidP="00B12FBD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  <w:r w:rsidRPr="000C5AE1">
              <w:rPr>
                <w:rFonts w:ascii="Arial" w:hAnsi="Arial" w:cs="Arial"/>
                <w:spacing w:val="-6"/>
                <w:lang w:val="nb-NO"/>
              </w:rPr>
              <w:t>2</w:t>
            </w:r>
          </w:p>
        </w:tc>
        <w:tc>
          <w:tcPr>
            <w:tcW w:w="1800" w:type="dxa"/>
            <w:shd w:val="clear" w:color="auto" w:fill="auto"/>
            <w:vAlign w:val="center"/>
          </w:tcPr>
          <w:p w:rsidR="00B12FBD" w:rsidRPr="00B12FBD" w:rsidRDefault="00B12FBD" w:rsidP="00B12FBD">
            <w:pPr>
              <w:tabs>
                <w:tab w:val="left" w:leader="hyphen" w:pos="1701"/>
              </w:tabs>
              <w:jc w:val="center"/>
              <w:rPr>
                <w:rFonts w:ascii=".VnTime" w:hAnsi=".VnTime"/>
                <w:color w:val="FF0000"/>
                <w:szCs w:val="28"/>
                <w:lang w:val="de-DE"/>
              </w:rPr>
            </w:pPr>
            <w:r w:rsidRPr="00B12FBD">
              <w:rPr>
                <w:rFonts w:ascii=".VnTime" w:hAnsi=".VnTime"/>
                <w:color w:val="FF0000"/>
                <w:szCs w:val="28"/>
                <w:lang w:val="de-DE"/>
              </w:rPr>
              <w:t>{TN5_VD_21}</w:t>
            </w:r>
          </w:p>
        </w:tc>
        <w:tc>
          <w:tcPr>
            <w:tcW w:w="2070" w:type="dxa"/>
            <w:shd w:val="clear" w:color="auto" w:fill="auto"/>
            <w:vAlign w:val="center"/>
          </w:tcPr>
          <w:p w:rsidR="00B12FBD" w:rsidRPr="00B12FBD" w:rsidRDefault="00B12FBD" w:rsidP="00B12FBD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 w:rsidRPr="00B12FBD">
              <w:rPr>
                <w:rFonts w:ascii=".VnTime" w:hAnsi=".VnTime"/>
                <w:color w:val="FF0000"/>
                <w:szCs w:val="28"/>
                <w:lang w:val="de-DE"/>
              </w:rPr>
              <w:t>{TN5_DVD_02}</w:t>
            </w:r>
          </w:p>
        </w:tc>
        <w:tc>
          <w:tcPr>
            <w:tcW w:w="1800" w:type="dxa"/>
            <w:shd w:val="clear" w:color="auto" w:fill="auto"/>
            <w:vAlign w:val="center"/>
          </w:tcPr>
          <w:p w:rsidR="00B12FBD" w:rsidRPr="00B12FBD" w:rsidRDefault="00B12FBD" w:rsidP="00B12FBD">
            <w:pPr>
              <w:tabs>
                <w:tab w:val="left" w:leader="hyphen" w:pos="1701"/>
              </w:tabs>
              <w:jc w:val="center"/>
              <w:rPr>
                <w:rFonts w:ascii=".VnTime" w:hAnsi=".VnTime"/>
                <w:color w:val="FF0000"/>
                <w:szCs w:val="28"/>
                <w:lang w:val="de-DE"/>
              </w:rPr>
            </w:pPr>
            <w:r w:rsidRPr="00B12FBD">
              <w:rPr>
                <w:rFonts w:ascii=".VnTime" w:hAnsi=".VnTime"/>
                <w:color w:val="FF0000"/>
                <w:szCs w:val="28"/>
                <w:lang w:val="de-DE"/>
              </w:rPr>
              <w:t>{TN5_VB_21}</w:t>
            </w:r>
          </w:p>
        </w:tc>
        <w:tc>
          <w:tcPr>
            <w:tcW w:w="1980" w:type="dxa"/>
            <w:shd w:val="clear" w:color="auto" w:fill="auto"/>
            <w:vAlign w:val="center"/>
          </w:tcPr>
          <w:p w:rsidR="00B12FBD" w:rsidRPr="00B12FBD" w:rsidRDefault="00B12FBD" w:rsidP="00A452D7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 w:rsidRPr="00B12FBD">
              <w:rPr>
                <w:rFonts w:ascii=".VnTime" w:hAnsi=".VnTime"/>
                <w:color w:val="FF0000"/>
                <w:szCs w:val="28"/>
                <w:lang w:val="de-DE"/>
              </w:rPr>
              <w:t>{TN5_DV</w:t>
            </w:r>
            <w:r w:rsidR="00A452D7">
              <w:rPr>
                <w:rFonts w:ascii=".VnTime" w:hAnsi=".VnTime"/>
                <w:color w:val="FF0000"/>
                <w:szCs w:val="28"/>
                <w:lang w:val="de-DE"/>
              </w:rPr>
              <w:t>B</w:t>
            </w:r>
            <w:r w:rsidRPr="00B12FBD">
              <w:rPr>
                <w:rFonts w:ascii=".VnTime" w:hAnsi=".VnTime"/>
                <w:color w:val="FF0000"/>
                <w:szCs w:val="28"/>
                <w:lang w:val="de-DE"/>
              </w:rPr>
              <w:t>_02}</w:t>
            </w:r>
          </w:p>
        </w:tc>
      </w:tr>
      <w:tr w:rsidR="00B12FBD" w:rsidRPr="00951343" w:rsidTr="00B12FBD">
        <w:trPr>
          <w:jc w:val="center"/>
        </w:trPr>
        <w:tc>
          <w:tcPr>
            <w:tcW w:w="985" w:type="dxa"/>
            <w:shd w:val="clear" w:color="auto" w:fill="auto"/>
            <w:vAlign w:val="center"/>
          </w:tcPr>
          <w:p w:rsidR="00B12FBD" w:rsidRPr="000C5AE1" w:rsidRDefault="00B12FBD" w:rsidP="00B12FBD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  <w:r w:rsidRPr="000C5AE1">
              <w:rPr>
                <w:rFonts w:ascii="Arial" w:hAnsi="Arial" w:cs="Arial"/>
                <w:spacing w:val="-6"/>
                <w:lang w:val="nb-NO"/>
              </w:rPr>
              <w:t>2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B12FBD" w:rsidRPr="000C5AE1" w:rsidRDefault="00B12FBD" w:rsidP="00B12FBD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  <w:r w:rsidRPr="000C5AE1">
              <w:rPr>
                <w:rFonts w:ascii="Arial" w:hAnsi="Arial" w:cs="Arial"/>
                <w:spacing w:val="-6"/>
                <w:lang w:val="nb-NO"/>
              </w:rPr>
              <w:t>4</w:t>
            </w:r>
          </w:p>
        </w:tc>
        <w:tc>
          <w:tcPr>
            <w:tcW w:w="720" w:type="dxa"/>
            <w:vMerge/>
            <w:shd w:val="clear" w:color="auto" w:fill="auto"/>
            <w:vAlign w:val="center"/>
          </w:tcPr>
          <w:p w:rsidR="00B12FBD" w:rsidRPr="000C5AE1" w:rsidRDefault="00B12FBD" w:rsidP="00B12FBD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</w:p>
        </w:tc>
        <w:tc>
          <w:tcPr>
            <w:tcW w:w="1800" w:type="dxa"/>
            <w:shd w:val="clear" w:color="auto" w:fill="auto"/>
            <w:vAlign w:val="center"/>
          </w:tcPr>
          <w:p w:rsidR="00B12FBD" w:rsidRPr="00B12FBD" w:rsidRDefault="00B12FBD" w:rsidP="00B12FBD">
            <w:pPr>
              <w:tabs>
                <w:tab w:val="left" w:leader="hyphen" w:pos="1701"/>
              </w:tabs>
              <w:jc w:val="center"/>
              <w:rPr>
                <w:rFonts w:ascii=".VnTime" w:hAnsi=".VnTime"/>
                <w:color w:val="FF0000"/>
                <w:szCs w:val="28"/>
                <w:lang w:val="de-DE"/>
              </w:rPr>
            </w:pPr>
            <w:r w:rsidRPr="00B12FBD">
              <w:rPr>
                <w:rFonts w:ascii=".VnTime" w:hAnsi=".VnTime"/>
                <w:color w:val="FF0000"/>
                <w:szCs w:val="28"/>
                <w:lang w:val="de-DE"/>
              </w:rPr>
              <w:t>{TN5_VD_41}</w:t>
            </w:r>
          </w:p>
        </w:tc>
        <w:tc>
          <w:tcPr>
            <w:tcW w:w="2070" w:type="dxa"/>
            <w:shd w:val="clear" w:color="auto" w:fill="auto"/>
            <w:vAlign w:val="center"/>
          </w:tcPr>
          <w:p w:rsidR="00B12FBD" w:rsidRPr="00B12FBD" w:rsidRDefault="00B12FBD" w:rsidP="00B12FBD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 w:rsidRPr="00B12FBD">
              <w:rPr>
                <w:rFonts w:ascii=".VnTime" w:hAnsi=".VnTime"/>
                <w:color w:val="FF0000"/>
                <w:szCs w:val="28"/>
                <w:lang w:val="de-DE"/>
              </w:rPr>
              <w:t>{TN5_DVD_24}</w:t>
            </w:r>
          </w:p>
        </w:tc>
        <w:tc>
          <w:tcPr>
            <w:tcW w:w="1800" w:type="dxa"/>
            <w:shd w:val="clear" w:color="auto" w:fill="auto"/>
            <w:vAlign w:val="center"/>
          </w:tcPr>
          <w:p w:rsidR="00B12FBD" w:rsidRPr="00B12FBD" w:rsidRDefault="00B12FBD" w:rsidP="00B12FBD">
            <w:pPr>
              <w:tabs>
                <w:tab w:val="left" w:leader="hyphen" w:pos="1701"/>
              </w:tabs>
              <w:jc w:val="center"/>
              <w:rPr>
                <w:rFonts w:ascii=".VnTime" w:hAnsi=".VnTime"/>
                <w:color w:val="FF0000"/>
                <w:szCs w:val="28"/>
                <w:lang w:val="de-DE"/>
              </w:rPr>
            </w:pPr>
            <w:r w:rsidRPr="00B12FBD">
              <w:rPr>
                <w:rFonts w:ascii=".VnTime" w:hAnsi=".VnTime"/>
                <w:color w:val="FF0000"/>
                <w:szCs w:val="28"/>
                <w:lang w:val="de-DE"/>
              </w:rPr>
              <w:t>{TN5_VB_41}</w:t>
            </w:r>
          </w:p>
        </w:tc>
        <w:tc>
          <w:tcPr>
            <w:tcW w:w="1980" w:type="dxa"/>
            <w:shd w:val="clear" w:color="auto" w:fill="auto"/>
            <w:vAlign w:val="center"/>
          </w:tcPr>
          <w:p w:rsidR="00B12FBD" w:rsidRPr="00B12FBD" w:rsidRDefault="00B12FBD" w:rsidP="00A452D7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 w:rsidRPr="00B12FBD">
              <w:rPr>
                <w:rFonts w:ascii=".VnTime" w:hAnsi=".VnTime"/>
                <w:color w:val="FF0000"/>
                <w:szCs w:val="28"/>
                <w:lang w:val="de-DE"/>
              </w:rPr>
              <w:t>{TN5_DV</w:t>
            </w:r>
            <w:r w:rsidR="00A452D7">
              <w:rPr>
                <w:rFonts w:ascii=".VnTime" w:hAnsi=".VnTime"/>
                <w:color w:val="FF0000"/>
                <w:szCs w:val="28"/>
                <w:lang w:val="de-DE"/>
              </w:rPr>
              <w:t>B</w:t>
            </w:r>
            <w:r w:rsidRPr="00B12FBD">
              <w:rPr>
                <w:rFonts w:ascii=".VnTime" w:hAnsi=".VnTime"/>
                <w:color w:val="FF0000"/>
                <w:szCs w:val="28"/>
                <w:lang w:val="de-DE"/>
              </w:rPr>
              <w:t>_24}</w:t>
            </w:r>
          </w:p>
        </w:tc>
      </w:tr>
      <w:tr w:rsidR="00B12FBD" w:rsidRPr="00951343" w:rsidTr="00B12FBD">
        <w:trPr>
          <w:jc w:val="center"/>
        </w:trPr>
        <w:tc>
          <w:tcPr>
            <w:tcW w:w="985" w:type="dxa"/>
            <w:shd w:val="clear" w:color="auto" w:fill="auto"/>
            <w:vAlign w:val="center"/>
          </w:tcPr>
          <w:p w:rsidR="00B12FBD" w:rsidRPr="000C5AE1" w:rsidRDefault="00B12FBD" w:rsidP="00B12FBD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  <w:r w:rsidRPr="000C5AE1">
              <w:rPr>
                <w:rFonts w:ascii="Arial" w:hAnsi="Arial" w:cs="Arial"/>
                <w:spacing w:val="-6"/>
                <w:lang w:val="nb-NO"/>
              </w:rPr>
              <w:t>4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B12FBD" w:rsidRPr="000C5AE1" w:rsidRDefault="00B12FBD" w:rsidP="00B12FBD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  <w:r w:rsidRPr="000C5AE1">
              <w:rPr>
                <w:rFonts w:ascii="Arial" w:hAnsi="Arial" w:cs="Arial"/>
                <w:spacing w:val="-6"/>
                <w:lang w:val="nb-NO"/>
              </w:rPr>
              <w:t>6</w:t>
            </w:r>
          </w:p>
        </w:tc>
        <w:tc>
          <w:tcPr>
            <w:tcW w:w="720" w:type="dxa"/>
            <w:vMerge/>
            <w:shd w:val="clear" w:color="auto" w:fill="auto"/>
            <w:vAlign w:val="center"/>
          </w:tcPr>
          <w:p w:rsidR="00B12FBD" w:rsidRPr="000C5AE1" w:rsidRDefault="00B12FBD" w:rsidP="00B12FBD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</w:p>
        </w:tc>
        <w:tc>
          <w:tcPr>
            <w:tcW w:w="1800" w:type="dxa"/>
            <w:shd w:val="clear" w:color="auto" w:fill="auto"/>
            <w:vAlign w:val="center"/>
          </w:tcPr>
          <w:p w:rsidR="00B12FBD" w:rsidRPr="00B12FBD" w:rsidRDefault="00B12FBD" w:rsidP="00B12FBD">
            <w:pPr>
              <w:tabs>
                <w:tab w:val="left" w:leader="hyphen" w:pos="1701"/>
              </w:tabs>
              <w:jc w:val="center"/>
              <w:rPr>
                <w:rFonts w:ascii=".VnTime" w:hAnsi=".VnTime"/>
                <w:color w:val="FF0000"/>
                <w:szCs w:val="28"/>
                <w:lang w:val="de-DE"/>
              </w:rPr>
            </w:pPr>
            <w:r w:rsidRPr="00B12FBD">
              <w:rPr>
                <w:rFonts w:ascii=".VnTime" w:hAnsi=".VnTime"/>
                <w:color w:val="FF0000"/>
                <w:szCs w:val="28"/>
                <w:lang w:val="de-DE"/>
              </w:rPr>
              <w:t>{TN5_VD_61}</w:t>
            </w:r>
          </w:p>
        </w:tc>
        <w:tc>
          <w:tcPr>
            <w:tcW w:w="2070" w:type="dxa"/>
            <w:shd w:val="clear" w:color="auto" w:fill="auto"/>
            <w:vAlign w:val="center"/>
          </w:tcPr>
          <w:p w:rsidR="00B12FBD" w:rsidRPr="00B12FBD" w:rsidRDefault="00B12FBD" w:rsidP="00B12FBD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 w:rsidRPr="00B12FBD">
              <w:rPr>
                <w:rFonts w:ascii=".VnTime" w:hAnsi=".VnTime"/>
                <w:color w:val="FF0000"/>
                <w:szCs w:val="28"/>
                <w:lang w:val="de-DE"/>
              </w:rPr>
              <w:t>{TN5_DVD_46}</w:t>
            </w:r>
          </w:p>
        </w:tc>
        <w:tc>
          <w:tcPr>
            <w:tcW w:w="1800" w:type="dxa"/>
            <w:shd w:val="clear" w:color="auto" w:fill="auto"/>
            <w:vAlign w:val="center"/>
          </w:tcPr>
          <w:p w:rsidR="00B12FBD" w:rsidRPr="00B12FBD" w:rsidRDefault="00B12FBD" w:rsidP="00B12FBD">
            <w:pPr>
              <w:tabs>
                <w:tab w:val="left" w:leader="hyphen" w:pos="1701"/>
              </w:tabs>
              <w:jc w:val="center"/>
              <w:rPr>
                <w:rFonts w:ascii=".VnTime" w:hAnsi=".VnTime"/>
                <w:color w:val="FF0000"/>
                <w:szCs w:val="28"/>
                <w:lang w:val="de-DE"/>
              </w:rPr>
            </w:pPr>
            <w:r w:rsidRPr="00B12FBD">
              <w:rPr>
                <w:rFonts w:ascii=".VnTime" w:hAnsi=".VnTime"/>
                <w:color w:val="FF0000"/>
                <w:szCs w:val="28"/>
                <w:lang w:val="de-DE"/>
              </w:rPr>
              <w:t>{TN5_VB_61}</w:t>
            </w:r>
          </w:p>
        </w:tc>
        <w:tc>
          <w:tcPr>
            <w:tcW w:w="1980" w:type="dxa"/>
            <w:shd w:val="clear" w:color="auto" w:fill="auto"/>
            <w:vAlign w:val="center"/>
          </w:tcPr>
          <w:p w:rsidR="00B12FBD" w:rsidRPr="00B12FBD" w:rsidRDefault="00B12FBD" w:rsidP="00A452D7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 w:rsidRPr="00B12FBD">
              <w:rPr>
                <w:rFonts w:ascii=".VnTime" w:hAnsi=".VnTime"/>
                <w:color w:val="FF0000"/>
                <w:szCs w:val="28"/>
                <w:lang w:val="de-DE"/>
              </w:rPr>
              <w:t>{TN5_DV</w:t>
            </w:r>
            <w:r w:rsidR="00A452D7">
              <w:rPr>
                <w:rFonts w:ascii=".VnTime" w:hAnsi=".VnTime"/>
                <w:color w:val="FF0000"/>
                <w:szCs w:val="28"/>
                <w:lang w:val="de-DE"/>
              </w:rPr>
              <w:t>B</w:t>
            </w:r>
            <w:r w:rsidRPr="00B12FBD">
              <w:rPr>
                <w:rFonts w:ascii=".VnTime" w:hAnsi=".VnTime"/>
                <w:color w:val="FF0000"/>
                <w:szCs w:val="28"/>
                <w:lang w:val="de-DE"/>
              </w:rPr>
              <w:t>_46}</w:t>
            </w:r>
          </w:p>
        </w:tc>
      </w:tr>
      <w:tr w:rsidR="00B12FBD" w:rsidRPr="00951343" w:rsidTr="00B12FBD">
        <w:trPr>
          <w:jc w:val="center"/>
        </w:trPr>
        <w:tc>
          <w:tcPr>
            <w:tcW w:w="985" w:type="dxa"/>
            <w:shd w:val="clear" w:color="auto" w:fill="auto"/>
            <w:vAlign w:val="center"/>
          </w:tcPr>
          <w:p w:rsidR="00B12FBD" w:rsidRPr="000C5AE1" w:rsidRDefault="00B12FBD" w:rsidP="00B12FBD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  <w:r w:rsidRPr="000C5AE1">
              <w:rPr>
                <w:rFonts w:ascii="Arial" w:hAnsi="Arial" w:cs="Arial"/>
                <w:spacing w:val="-6"/>
                <w:lang w:val="nb-NO"/>
              </w:rPr>
              <w:t>4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B12FBD" w:rsidRPr="000C5AE1" w:rsidRDefault="00B12FBD" w:rsidP="00B12FBD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  <w:r w:rsidRPr="000C5AE1">
              <w:rPr>
                <w:rFonts w:ascii="Arial" w:hAnsi="Arial" w:cs="Arial"/>
                <w:spacing w:val="-6"/>
                <w:lang w:val="nb-NO"/>
              </w:rPr>
              <w:t>4</w:t>
            </w:r>
          </w:p>
        </w:tc>
        <w:tc>
          <w:tcPr>
            <w:tcW w:w="720" w:type="dxa"/>
            <w:vMerge/>
            <w:shd w:val="clear" w:color="auto" w:fill="auto"/>
            <w:vAlign w:val="center"/>
          </w:tcPr>
          <w:p w:rsidR="00B12FBD" w:rsidRPr="000C5AE1" w:rsidRDefault="00B12FBD" w:rsidP="00B12FBD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</w:p>
        </w:tc>
        <w:tc>
          <w:tcPr>
            <w:tcW w:w="1800" w:type="dxa"/>
            <w:shd w:val="clear" w:color="auto" w:fill="auto"/>
            <w:vAlign w:val="center"/>
          </w:tcPr>
          <w:p w:rsidR="00B12FBD" w:rsidRPr="00B12FBD" w:rsidRDefault="00B12FBD" w:rsidP="00B12FBD">
            <w:pPr>
              <w:tabs>
                <w:tab w:val="left" w:leader="hyphen" w:pos="1701"/>
              </w:tabs>
              <w:jc w:val="center"/>
              <w:rPr>
                <w:rFonts w:ascii=".VnTime" w:hAnsi=".VnTime"/>
                <w:color w:val="FF0000"/>
                <w:szCs w:val="28"/>
                <w:lang w:val="de-DE"/>
              </w:rPr>
            </w:pPr>
            <w:r w:rsidRPr="00B12FBD">
              <w:rPr>
                <w:rFonts w:ascii=".VnTime" w:hAnsi=".VnTime"/>
                <w:color w:val="FF0000"/>
                <w:szCs w:val="28"/>
                <w:lang w:val="de-DE"/>
              </w:rPr>
              <w:t>{TN5_VD_42}</w:t>
            </w:r>
          </w:p>
        </w:tc>
        <w:tc>
          <w:tcPr>
            <w:tcW w:w="2070" w:type="dxa"/>
            <w:shd w:val="clear" w:color="auto" w:fill="auto"/>
            <w:vAlign w:val="center"/>
          </w:tcPr>
          <w:p w:rsidR="00B12FBD" w:rsidRPr="00B12FBD" w:rsidRDefault="00B12FBD" w:rsidP="00B12FBD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 w:rsidRPr="00B12FBD">
              <w:rPr>
                <w:rFonts w:ascii=".VnTime" w:hAnsi=".VnTime"/>
                <w:color w:val="FF0000"/>
                <w:szCs w:val="28"/>
                <w:lang w:val="de-DE"/>
              </w:rPr>
              <w:t>{TN5_DVD_64}</w:t>
            </w:r>
          </w:p>
        </w:tc>
        <w:tc>
          <w:tcPr>
            <w:tcW w:w="1800" w:type="dxa"/>
            <w:shd w:val="clear" w:color="auto" w:fill="auto"/>
            <w:vAlign w:val="center"/>
          </w:tcPr>
          <w:p w:rsidR="00B12FBD" w:rsidRPr="00B12FBD" w:rsidRDefault="00B12FBD" w:rsidP="00B12FBD">
            <w:pPr>
              <w:tabs>
                <w:tab w:val="left" w:leader="hyphen" w:pos="1701"/>
              </w:tabs>
              <w:jc w:val="center"/>
              <w:rPr>
                <w:rFonts w:ascii=".VnTime" w:hAnsi=".VnTime"/>
                <w:color w:val="FF0000"/>
                <w:szCs w:val="28"/>
                <w:lang w:val="de-DE"/>
              </w:rPr>
            </w:pPr>
            <w:r w:rsidRPr="00B12FBD">
              <w:rPr>
                <w:rFonts w:ascii=".VnTime" w:hAnsi=".VnTime"/>
                <w:color w:val="FF0000"/>
                <w:szCs w:val="28"/>
                <w:lang w:val="de-DE"/>
              </w:rPr>
              <w:t>{TN5_VB_42}</w:t>
            </w:r>
          </w:p>
        </w:tc>
        <w:tc>
          <w:tcPr>
            <w:tcW w:w="1980" w:type="dxa"/>
            <w:shd w:val="clear" w:color="auto" w:fill="auto"/>
            <w:vAlign w:val="center"/>
          </w:tcPr>
          <w:p w:rsidR="00B12FBD" w:rsidRPr="00B12FBD" w:rsidRDefault="00B12FBD" w:rsidP="00A452D7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 w:rsidRPr="00B12FBD">
              <w:rPr>
                <w:rFonts w:ascii=".VnTime" w:hAnsi=".VnTime"/>
                <w:color w:val="FF0000"/>
                <w:szCs w:val="28"/>
                <w:lang w:val="de-DE"/>
              </w:rPr>
              <w:t>{TN5_DV</w:t>
            </w:r>
            <w:r w:rsidR="00A452D7">
              <w:rPr>
                <w:rFonts w:ascii=".VnTime" w:hAnsi=".VnTime"/>
                <w:color w:val="FF0000"/>
                <w:szCs w:val="28"/>
                <w:lang w:val="de-DE"/>
              </w:rPr>
              <w:t>B</w:t>
            </w:r>
            <w:r w:rsidRPr="00B12FBD">
              <w:rPr>
                <w:rFonts w:ascii=".VnTime" w:hAnsi=".VnTime"/>
                <w:color w:val="FF0000"/>
                <w:szCs w:val="28"/>
                <w:lang w:val="de-DE"/>
              </w:rPr>
              <w:t>_64}</w:t>
            </w:r>
          </w:p>
        </w:tc>
      </w:tr>
      <w:tr w:rsidR="00B12FBD" w:rsidRPr="00951343" w:rsidTr="00B12FBD">
        <w:trPr>
          <w:jc w:val="center"/>
        </w:trPr>
        <w:tc>
          <w:tcPr>
            <w:tcW w:w="985" w:type="dxa"/>
            <w:shd w:val="clear" w:color="auto" w:fill="auto"/>
            <w:vAlign w:val="center"/>
          </w:tcPr>
          <w:p w:rsidR="00B12FBD" w:rsidRPr="000C5AE1" w:rsidRDefault="00B12FBD" w:rsidP="00B12FBD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  <w:r w:rsidRPr="000C5AE1">
              <w:rPr>
                <w:rFonts w:ascii="Arial" w:hAnsi="Arial" w:cs="Arial"/>
                <w:spacing w:val="-6"/>
                <w:lang w:val="nb-NO"/>
              </w:rPr>
              <w:t>5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B12FBD" w:rsidRPr="000C5AE1" w:rsidRDefault="00B12FBD" w:rsidP="00B12FBD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  <w:r w:rsidRPr="000C5AE1">
              <w:rPr>
                <w:rFonts w:ascii="Arial" w:hAnsi="Arial" w:cs="Arial"/>
                <w:spacing w:val="-6"/>
                <w:lang w:val="nb-NO"/>
              </w:rPr>
              <w:t>2</w:t>
            </w:r>
          </w:p>
        </w:tc>
        <w:tc>
          <w:tcPr>
            <w:tcW w:w="720" w:type="dxa"/>
            <w:vMerge/>
            <w:shd w:val="clear" w:color="auto" w:fill="auto"/>
            <w:vAlign w:val="center"/>
          </w:tcPr>
          <w:p w:rsidR="00B12FBD" w:rsidRPr="000C5AE1" w:rsidRDefault="00B12FBD" w:rsidP="00B12FBD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</w:p>
        </w:tc>
        <w:tc>
          <w:tcPr>
            <w:tcW w:w="1800" w:type="dxa"/>
            <w:shd w:val="clear" w:color="auto" w:fill="auto"/>
            <w:vAlign w:val="center"/>
          </w:tcPr>
          <w:p w:rsidR="00B12FBD" w:rsidRPr="00B12FBD" w:rsidRDefault="00B12FBD" w:rsidP="00B12FBD">
            <w:pPr>
              <w:tabs>
                <w:tab w:val="left" w:leader="hyphen" w:pos="1701"/>
              </w:tabs>
              <w:jc w:val="center"/>
              <w:rPr>
                <w:rFonts w:ascii=".VnTime" w:hAnsi=".VnTime"/>
                <w:color w:val="FF0000"/>
                <w:szCs w:val="28"/>
                <w:lang w:val="de-DE"/>
              </w:rPr>
            </w:pPr>
            <w:r w:rsidRPr="00B12FBD">
              <w:rPr>
                <w:rFonts w:ascii=".VnTime" w:hAnsi=".VnTime"/>
                <w:color w:val="FF0000"/>
                <w:szCs w:val="28"/>
                <w:lang w:val="de-DE"/>
              </w:rPr>
              <w:t>{TN5_VD_22}</w:t>
            </w:r>
          </w:p>
        </w:tc>
        <w:tc>
          <w:tcPr>
            <w:tcW w:w="2070" w:type="dxa"/>
            <w:shd w:val="clear" w:color="auto" w:fill="auto"/>
            <w:vAlign w:val="center"/>
          </w:tcPr>
          <w:p w:rsidR="00B12FBD" w:rsidRPr="00B12FBD" w:rsidRDefault="00B12FBD" w:rsidP="00B12FBD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 w:rsidRPr="00B12FBD">
              <w:rPr>
                <w:rFonts w:ascii=".VnTime" w:hAnsi=".VnTime"/>
                <w:color w:val="FF0000"/>
                <w:szCs w:val="28"/>
                <w:lang w:val="de-DE"/>
              </w:rPr>
              <w:t>{TN5_DVD_42}</w:t>
            </w:r>
          </w:p>
        </w:tc>
        <w:tc>
          <w:tcPr>
            <w:tcW w:w="1800" w:type="dxa"/>
            <w:shd w:val="clear" w:color="auto" w:fill="auto"/>
            <w:vAlign w:val="center"/>
          </w:tcPr>
          <w:p w:rsidR="00B12FBD" w:rsidRPr="00B12FBD" w:rsidRDefault="00B12FBD" w:rsidP="00B12FBD">
            <w:pPr>
              <w:tabs>
                <w:tab w:val="left" w:leader="hyphen" w:pos="1701"/>
              </w:tabs>
              <w:jc w:val="center"/>
              <w:rPr>
                <w:rFonts w:ascii=".VnTime" w:hAnsi=".VnTime"/>
                <w:color w:val="FF0000"/>
                <w:szCs w:val="28"/>
                <w:lang w:val="de-DE"/>
              </w:rPr>
            </w:pPr>
            <w:r w:rsidRPr="00B12FBD">
              <w:rPr>
                <w:rFonts w:ascii=".VnTime" w:hAnsi=".VnTime"/>
                <w:color w:val="FF0000"/>
                <w:szCs w:val="28"/>
                <w:lang w:val="de-DE"/>
              </w:rPr>
              <w:t>{TN5_VB_22}</w:t>
            </w:r>
          </w:p>
        </w:tc>
        <w:tc>
          <w:tcPr>
            <w:tcW w:w="1980" w:type="dxa"/>
            <w:shd w:val="clear" w:color="auto" w:fill="auto"/>
            <w:vAlign w:val="center"/>
          </w:tcPr>
          <w:p w:rsidR="00B12FBD" w:rsidRPr="00B12FBD" w:rsidRDefault="00B12FBD" w:rsidP="00A452D7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 w:rsidRPr="00B12FBD">
              <w:rPr>
                <w:rFonts w:ascii=".VnTime" w:hAnsi=".VnTime"/>
                <w:color w:val="FF0000"/>
                <w:szCs w:val="28"/>
                <w:lang w:val="de-DE"/>
              </w:rPr>
              <w:t>{TN5_DV</w:t>
            </w:r>
            <w:r w:rsidR="00A452D7">
              <w:rPr>
                <w:rFonts w:ascii=".VnTime" w:hAnsi=".VnTime"/>
                <w:color w:val="FF0000"/>
                <w:szCs w:val="28"/>
                <w:lang w:val="de-DE"/>
              </w:rPr>
              <w:t>B</w:t>
            </w:r>
            <w:r w:rsidRPr="00B12FBD">
              <w:rPr>
                <w:rFonts w:ascii=".VnTime" w:hAnsi=".VnTime"/>
                <w:color w:val="FF0000"/>
                <w:szCs w:val="28"/>
                <w:lang w:val="de-DE"/>
              </w:rPr>
              <w:t>_42}</w:t>
            </w:r>
          </w:p>
        </w:tc>
      </w:tr>
      <w:tr w:rsidR="00B12FBD" w:rsidRPr="00951343" w:rsidTr="00B12FBD">
        <w:trPr>
          <w:jc w:val="center"/>
        </w:trPr>
        <w:tc>
          <w:tcPr>
            <w:tcW w:w="985" w:type="dxa"/>
            <w:shd w:val="clear" w:color="auto" w:fill="auto"/>
            <w:vAlign w:val="center"/>
          </w:tcPr>
          <w:p w:rsidR="00B12FBD" w:rsidRPr="000C5AE1" w:rsidRDefault="00B12FBD" w:rsidP="00B12FBD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  <w:r w:rsidRPr="000C5AE1">
              <w:rPr>
                <w:rFonts w:ascii="Arial" w:hAnsi="Arial" w:cs="Arial"/>
                <w:spacing w:val="-6"/>
                <w:lang w:val="nb-NO"/>
              </w:rPr>
              <w:t>6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B12FBD" w:rsidRPr="000C5AE1" w:rsidRDefault="00B12FBD" w:rsidP="00B12FBD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  <w:r w:rsidRPr="000C5AE1">
              <w:rPr>
                <w:rFonts w:ascii="Arial" w:hAnsi="Arial" w:cs="Arial"/>
                <w:spacing w:val="-6"/>
                <w:lang w:val="nb-NO"/>
              </w:rPr>
              <w:t>0</w:t>
            </w:r>
          </w:p>
        </w:tc>
        <w:tc>
          <w:tcPr>
            <w:tcW w:w="720" w:type="dxa"/>
            <w:vMerge/>
            <w:shd w:val="clear" w:color="auto" w:fill="auto"/>
            <w:vAlign w:val="center"/>
          </w:tcPr>
          <w:p w:rsidR="00B12FBD" w:rsidRPr="000C5AE1" w:rsidRDefault="00B12FBD" w:rsidP="00B12FBD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Arial" w:hAnsi="Arial" w:cs="Arial"/>
                <w:spacing w:val="-6"/>
                <w:lang w:val="nb-NO"/>
              </w:rPr>
            </w:pPr>
          </w:p>
        </w:tc>
        <w:tc>
          <w:tcPr>
            <w:tcW w:w="1800" w:type="dxa"/>
            <w:shd w:val="clear" w:color="auto" w:fill="auto"/>
            <w:vAlign w:val="center"/>
          </w:tcPr>
          <w:p w:rsidR="00B12FBD" w:rsidRPr="00B12FBD" w:rsidRDefault="00B12FBD" w:rsidP="00B12FBD">
            <w:pPr>
              <w:tabs>
                <w:tab w:val="left" w:leader="hyphen" w:pos="1701"/>
              </w:tabs>
              <w:jc w:val="center"/>
              <w:rPr>
                <w:rFonts w:ascii=".VnTime" w:hAnsi=".VnTime"/>
                <w:color w:val="FF0000"/>
                <w:szCs w:val="28"/>
                <w:lang w:val="de-DE"/>
              </w:rPr>
            </w:pPr>
            <w:r w:rsidRPr="00B12FBD">
              <w:rPr>
                <w:rFonts w:ascii=".VnTime" w:hAnsi=".VnTime"/>
                <w:color w:val="FF0000"/>
                <w:szCs w:val="28"/>
                <w:lang w:val="de-DE"/>
              </w:rPr>
              <w:t>{TN5_VD_02}</w:t>
            </w:r>
          </w:p>
        </w:tc>
        <w:tc>
          <w:tcPr>
            <w:tcW w:w="2070" w:type="dxa"/>
            <w:shd w:val="clear" w:color="auto" w:fill="auto"/>
            <w:vAlign w:val="center"/>
          </w:tcPr>
          <w:p w:rsidR="00B12FBD" w:rsidRPr="00B12FBD" w:rsidRDefault="00B12FBD" w:rsidP="00B12FBD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 w:rsidRPr="00B12FBD">
              <w:rPr>
                <w:rFonts w:ascii=".VnTime" w:hAnsi=".VnTime"/>
                <w:color w:val="FF0000"/>
                <w:szCs w:val="28"/>
                <w:lang w:val="de-DE"/>
              </w:rPr>
              <w:t>{TN5_DVD_20}</w:t>
            </w:r>
          </w:p>
        </w:tc>
        <w:tc>
          <w:tcPr>
            <w:tcW w:w="1800" w:type="dxa"/>
            <w:shd w:val="clear" w:color="auto" w:fill="auto"/>
            <w:vAlign w:val="center"/>
          </w:tcPr>
          <w:p w:rsidR="00B12FBD" w:rsidRPr="00B12FBD" w:rsidRDefault="00B12FBD" w:rsidP="00B12FBD">
            <w:pPr>
              <w:tabs>
                <w:tab w:val="left" w:leader="hyphen" w:pos="1701"/>
              </w:tabs>
              <w:jc w:val="center"/>
              <w:rPr>
                <w:rFonts w:ascii=".VnTime" w:hAnsi=".VnTime"/>
                <w:color w:val="FF0000"/>
                <w:szCs w:val="28"/>
                <w:lang w:val="de-DE"/>
              </w:rPr>
            </w:pPr>
            <w:r w:rsidRPr="00B12FBD">
              <w:rPr>
                <w:rFonts w:ascii=".VnTime" w:hAnsi=".VnTime"/>
                <w:color w:val="FF0000"/>
                <w:szCs w:val="28"/>
                <w:lang w:val="de-DE"/>
              </w:rPr>
              <w:t>{TN5_VB_02}</w:t>
            </w:r>
          </w:p>
        </w:tc>
        <w:tc>
          <w:tcPr>
            <w:tcW w:w="1980" w:type="dxa"/>
            <w:shd w:val="clear" w:color="auto" w:fill="auto"/>
            <w:vAlign w:val="center"/>
          </w:tcPr>
          <w:p w:rsidR="00B12FBD" w:rsidRPr="00B12FBD" w:rsidRDefault="00B12FBD" w:rsidP="00A452D7">
            <w:pPr>
              <w:tabs>
                <w:tab w:val="left" w:leader="hyphen" w:pos="1701"/>
              </w:tabs>
              <w:spacing w:before="80" w:after="80"/>
              <w:jc w:val="center"/>
              <w:rPr>
                <w:rFonts w:ascii="VNI-Arial" w:hAnsi="VNI-Arial" w:cs="VNI-Times"/>
                <w:color w:val="FF0000"/>
                <w:lang w:val="nb-NO"/>
              </w:rPr>
            </w:pPr>
            <w:r w:rsidRPr="00B12FBD">
              <w:rPr>
                <w:rFonts w:ascii=".VnTime" w:hAnsi=".VnTime"/>
                <w:color w:val="FF0000"/>
                <w:szCs w:val="28"/>
                <w:lang w:val="de-DE"/>
              </w:rPr>
              <w:t>{TN5_DV</w:t>
            </w:r>
            <w:r w:rsidR="00A452D7">
              <w:rPr>
                <w:rFonts w:ascii=".VnTime" w:hAnsi=".VnTime"/>
                <w:color w:val="FF0000"/>
                <w:szCs w:val="28"/>
                <w:lang w:val="de-DE"/>
              </w:rPr>
              <w:t>B</w:t>
            </w:r>
            <w:r w:rsidRPr="00B12FBD">
              <w:rPr>
                <w:rFonts w:ascii=".VnTime" w:hAnsi=".VnTime"/>
                <w:color w:val="FF0000"/>
                <w:szCs w:val="28"/>
                <w:lang w:val="de-DE"/>
              </w:rPr>
              <w:t>_20}</w:t>
            </w:r>
          </w:p>
        </w:tc>
      </w:tr>
    </w:tbl>
    <w:p w:rsidR="00385EF9" w:rsidRPr="00D11E72" w:rsidRDefault="00385EF9" w:rsidP="00385EF9">
      <w:pPr>
        <w:tabs>
          <w:tab w:val="left" w:leader="hyphen" w:pos="1701"/>
        </w:tabs>
        <w:spacing w:before="240" w:line="360" w:lineRule="auto"/>
        <w:ind w:firstLine="284"/>
        <w:rPr>
          <w:rFonts w:ascii=".VnTime" w:hAnsi=".VnTime"/>
          <w:sz w:val="26"/>
          <w:szCs w:val="26"/>
        </w:rPr>
      </w:pPr>
      <w:r w:rsidRPr="006812D0">
        <w:rPr>
          <w:rFonts w:ascii="Arial" w:hAnsi="Arial" w:cs="Arial"/>
          <w:i/>
          <w:szCs w:val="26"/>
        </w:rPr>
        <w:t>Ghi chú :</w:t>
      </w:r>
      <w:r w:rsidRPr="006812D0">
        <w:rPr>
          <w:rFonts w:ascii=".VnTime" w:hAnsi=".VnTime"/>
          <w:szCs w:val="26"/>
        </w:rPr>
        <w:t xml:space="preserve">       </w:t>
      </w:r>
      <w:r w:rsidRPr="00D11E72">
        <w:rPr>
          <w:position w:val="-14"/>
          <w:sz w:val="26"/>
          <w:szCs w:val="26"/>
        </w:rPr>
        <w:object w:dxaOrig="13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26.25pt" o:ole="">
            <v:imagedata r:id="rId8" o:title=""/>
          </v:shape>
          <o:OLEObject Type="Embed" ProgID="Equation.DSMT4" ShapeID="_x0000_i1025" DrawAspect="Content" ObjectID="_1695879767" r:id="rId9"/>
        </w:object>
      </w:r>
    </w:p>
    <w:p w:rsidR="00385EF9" w:rsidRDefault="00385EF9" w:rsidP="004E12C8">
      <w:pPr>
        <w:tabs>
          <w:tab w:val="left" w:pos="1701"/>
        </w:tabs>
        <w:spacing w:line="360" w:lineRule="auto"/>
        <w:rPr>
          <w:b/>
          <w:bCs/>
          <w:sz w:val="26"/>
          <w:szCs w:val="26"/>
        </w:rPr>
      </w:pPr>
    </w:p>
    <w:p w:rsidR="004E12C8" w:rsidRPr="00385EF9" w:rsidRDefault="004E12C8" w:rsidP="00385EF9">
      <w:pPr>
        <w:pStyle w:val="ListParagraph"/>
        <w:numPr>
          <w:ilvl w:val="0"/>
          <w:numId w:val="14"/>
        </w:numPr>
        <w:tabs>
          <w:tab w:val="left" w:pos="567"/>
        </w:tabs>
        <w:spacing w:after="120" w:line="360" w:lineRule="auto"/>
        <w:ind w:left="425" w:hanging="425"/>
        <w:contextualSpacing w:val="0"/>
        <w:rPr>
          <w:rFonts w:ascii="Arial" w:hAnsi="Arial" w:cs="Arial"/>
          <w:b/>
          <w:bCs/>
          <w:color w:val="002060"/>
          <w:sz w:val="24"/>
          <w:szCs w:val="24"/>
          <w:lang w:val="nb-NO"/>
        </w:rPr>
      </w:pPr>
      <w:r w:rsidRPr="00385EF9">
        <w:rPr>
          <w:rFonts w:ascii="Arial" w:hAnsi="Arial" w:cs="Arial"/>
          <w:b/>
          <w:bCs/>
          <w:color w:val="002060"/>
          <w:sz w:val="24"/>
          <w:szCs w:val="24"/>
          <w:lang w:val="nb-NO"/>
        </w:rPr>
        <w:t>Xử lý số liệu</w:t>
      </w:r>
    </w:p>
    <w:p w:rsidR="004E12C8" w:rsidRPr="00385EF9" w:rsidRDefault="004E12C8" w:rsidP="00F95807">
      <w:pPr>
        <w:pStyle w:val="ListParagraph"/>
        <w:numPr>
          <w:ilvl w:val="0"/>
          <w:numId w:val="16"/>
        </w:numPr>
        <w:spacing w:before="120" w:after="120" w:line="360" w:lineRule="auto"/>
        <w:ind w:left="851" w:hanging="709"/>
        <w:contextualSpacing w:val="0"/>
        <w:rPr>
          <w:rFonts w:ascii="Arial" w:hAnsi="Arial" w:cs="Arial"/>
          <w:b/>
          <w:color w:val="002060"/>
          <w:spacing w:val="-6"/>
          <w:sz w:val="24"/>
          <w:szCs w:val="24"/>
          <w:lang w:val="nb-NO"/>
        </w:rPr>
      </w:pPr>
      <w:r w:rsidRPr="00385EF9">
        <w:rPr>
          <w:rFonts w:ascii="Arial" w:hAnsi="Arial" w:cs="Arial"/>
          <w:b/>
          <w:color w:val="002060"/>
          <w:spacing w:val="-6"/>
          <w:sz w:val="24"/>
          <w:szCs w:val="24"/>
          <w:lang w:val="nb-NO"/>
        </w:rPr>
        <w:t xml:space="preserve">Theo lý thuyết: </w:t>
      </w:r>
    </w:p>
    <w:p w:rsidR="004E12C8" w:rsidRPr="00385EF9" w:rsidRDefault="004E12C8" w:rsidP="00385EF9">
      <w:pPr>
        <w:pStyle w:val="ListParagraph"/>
        <w:numPr>
          <w:ilvl w:val="0"/>
          <w:numId w:val="13"/>
        </w:numPr>
        <w:spacing w:before="120" w:after="0" w:line="360" w:lineRule="auto"/>
        <w:ind w:hanging="578"/>
        <w:contextualSpacing w:val="0"/>
        <w:jc w:val="both"/>
        <w:rPr>
          <w:rFonts w:ascii="Arial" w:hAnsi="Arial" w:cs="Arial"/>
          <w:color w:val="002060"/>
          <w:spacing w:val="-6"/>
          <w:sz w:val="24"/>
          <w:szCs w:val="24"/>
          <w:lang w:val="nb-NO"/>
        </w:rPr>
      </w:pPr>
      <w:r w:rsidRPr="00385EF9">
        <w:rPr>
          <w:rFonts w:ascii="Arial" w:hAnsi="Arial" w:cs="Arial"/>
          <w:color w:val="002060"/>
          <w:spacing w:val="-6"/>
          <w:sz w:val="24"/>
          <w:szCs w:val="24"/>
          <w:lang w:val="nb-NO"/>
        </w:rPr>
        <w:t>Đặc trưng hình học của mặt cắt</w:t>
      </w:r>
      <w:r w:rsidR="00F95807">
        <w:rPr>
          <w:rFonts w:ascii="Arial" w:hAnsi="Arial" w:cs="Arial"/>
          <w:color w:val="002060"/>
          <w:spacing w:val="-6"/>
          <w:sz w:val="24"/>
          <w:szCs w:val="24"/>
          <w:lang w:val="nb-NO"/>
        </w:rPr>
        <w:t>:</w:t>
      </w:r>
    </w:p>
    <w:p w:rsidR="00021585" w:rsidRPr="006A1128" w:rsidRDefault="00021585" w:rsidP="00827E1B">
      <w:pPr>
        <w:tabs>
          <w:tab w:val="left" w:pos="1701"/>
        </w:tabs>
        <w:spacing w:line="360" w:lineRule="auto"/>
        <w:rPr>
          <w:rFonts w:ascii=".VnTime" w:hAnsi=".VnTime"/>
          <w:bCs/>
          <w:iCs/>
          <w:sz w:val="26"/>
          <w:szCs w:val="28"/>
        </w:rPr>
      </w:pPr>
      <w:r w:rsidRPr="006A1128">
        <w:rPr>
          <w:rFonts w:ascii=".VnTime" w:hAnsi=".VnTime"/>
          <w:bCs/>
          <w:iCs/>
          <w:sz w:val="26"/>
          <w:szCs w:val="28"/>
        </w:rPr>
        <w:tab/>
      </w:r>
      <w:r w:rsidR="00F95807" w:rsidRPr="00F95807">
        <w:rPr>
          <w:rFonts w:ascii=".VnTime" w:hAnsi=".VnTime"/>
          <w:position w:val="-20"/>
          <w:sz w:val="26"/>
          <w:szCs w:val="28"/>
        </w:rPr>
        <w:object w:dxaOrig="940" w:dyaOrig="520">
          <v:shape id="_x0000_i1026" type="#_x0000_t75" style="width:69pt;height:34.5pt" o:ole="">
            <v:imagedata r:id="rId10" o:title=""/>
          </v:shape>
          <o:OLEObject Type="Embed" ProgID="Equation.DSMT4" ShapeID="_x0000_i1026" DrawAspect="Content" ObjectID="_1695879768" r:id="rId11"/>
        </w:object>
      </w:r>
      <w:r w:rsidR="00B12FBD">
        <w:rPr>
          <w:rFonts w:ascii=".VnTime" w:hAnsi=".VnTime"/>
          <w:sz w:val="26"/>
          <w:szCs w:val="28"/>
        </w:rPr>
        <w:t xml:space="preserve">   </w:t>
      </w:r>
      <w:r w:rsidR="00B12FBD" w:rsidRPr="00451A11">
        <w:rPr>
          <w:rFonts w:ascii=".VnTime" w:hAnsi=".VnTime"/>
          <w:color w:val="FF0000"/>
          <w:sz w:val="26"/>
          <w:szCs w:val="28"/>
        </w:rPr>
        <w:t>{TN5_Jx}</w:t>
      </w:r>
    </w:p>
    <w:p w:rsidR="004E12C8" w:rsidRPr="00F95807" w:rsidRDefault="004E12C8" w:rsidP="00F95807">
      <w:pPr>
        <w:pStyle w:val="ListParagraph"/>
        <w:numPr>
          <w:ilvl w:val="0"/>
          <w:numId w:val="13"/>
        </w:numPr>
        <w:spacing w:before="120" w:after="0" w:line="360" w:lineRule="auto"/>
        <w:ind w:hanging="578"/>
        <w:contextualSpacing w:val="0"/>
        <w:jc w:val="both"/>
        <w:rPr>
          <w:rFonts w:ascii="Arial" w:hAnsi="Arial" w:cs="Arial"/>
          <w:color w:val="002060"/>
          <w:spacing w:val="-6"/>
          <w:sz w:val="24"/>
          <w:szCs w:val="24"/>
          <w:lang w:val="nb-NO"/>
        </w:rPr>
      </w:pPr>
      <w:r w:rsidRPr="00F95807">
        <w:rPr>
          <w:rFonts w:ascii="Arial" w:hAnsi="Arial" w:cs="Arial"/>
          <w:color w:val="002060"/>
          <w:spacing w:val="-6"/>
          <w:sz w:val="24"/>
          <w:szCs w:val="24"/>
          <w:lang w:val="nb-NO"/>
        </w:rPr>
        <w:t>Tương ứng với mỗi tải trọng</w:t>
      </w:r>
      <w:r w:rsidR="00292FF6" w:rsidRPr="00F95807">
        <w:rPr>
          <w:rFonts w:ascii="Arial" w:hAnsi="Arial" w:cs="Arial"/>
          <w:color w:val="002060"/>
          <w:spacing w:val="-6"/>
          <w:sz w:val="24"/>
          <w:szCs w:val="24"/>
          <w:lang w:val="nb-NO"/>
        </w:rPr>
        <w:t xml:space="preserve"> </w:t>
      </w:r>
      <w:r w:rsidR="00827E1B" w:rsidRPr="00F95807">
        <w:rPr>
          <w:rFonts w:ascii="Arial" w:hAnsi="Arial" w:cs="Arial"/>
          <w:color w:val="002060"/>
          <w:spacing w:val="-6"/>
          <w:sz w:val="24"/>
          <w:szCs w:val="24"/>
          <w:lang w:val="nb-NO"/>
        </w:rPr>
        <w:t xml:space="preserve"> </w:t>
      </w:r>
      <w:r w:rsidR="00827E1B" w:rsidRPr="00F95807">
        <w:rPr>
          <w:rFonts w:ascii="Arial" w:hAnsi="Arial" w:cs="Arial"/>
          <w:color w:val="002060"/>
          <w:spacing w:val="-6"/>
          <w:sz w:val="24"/>
          <w:szCs w:val="24"/>
          <w:lang w:val="nb-NO"/>
        </w:rPr>
        <w:sym w:font="Symbol" w:char="F044"/>
      </w:r>
      <w:r w:rsidR="00F95807">
        <w:rPr>
          <w:rFonts w:ascii="Arial" w:hAnsi="Arial" w:cs="Arial"/>
          <w:color w:val="002060"/>
          <w:spacing w:val="-6"/>
          <w:sz w:val="24"/>
          <w:szCs w:val="24"/>
          <w:lang w:val="nb-NO"/>
        </w:rPr>
        <w:t>P:</w:t>
      </w:r>
    </w:p>
    <w:p w:rsidR="004E12C8" w:rsidRPr="00F95807" w:rsidRDefault="004E12C8" w:rsidP="00F95807">
      <w:pPr>
        <w:pStyle w:val="ListParagraph"/>
        <w:numPr>
          <w:ilvl w:val="0"/>
          <w:numId w:val="17"/>
        </w:numPr>
        <w:spacing w:before="120" w:after="0" w:line="360" w:lineRule="auto"/>
        <w:ind w:left="993" w:hanging="426"/>
        <w:contextualSpacing w:val="0"/>
        <w:jc w:val="both"/>
        <w:rPr>
          <w:rFonts w:ascii="Arial" w:hAnsi="Arial" w:cs="Arial"/>
          <w:color w:val="C00000"/>
          <w:spacing w:val="-6"/>
          <w:sz w:val="24"/>
          <w:szCs w:val="24"/>
          <w:lang w:val="nb-NO"/>
        </w:rPr>
      </w:pPr>
      <w:r w:rsidRPr="00F95807">
        <w:rPr>
          <w:rFonts w:ascii="Arial" w:hAnsi="Arial" w:cs="Arial"/>
          <w:color w:val="C00000"/>
          <w:spacing w:val="-6"/>
          <w:sz w:val="24"/>
          <w:szCs w:val="24"/>
          <w:lang w:val="nb-NO"/>
        </w:rPr>
        <w:t>Độ võng tại mặt cắt giữa nhịp</w:t>
      </w:r>
      <w:r w:rsidR="00F95807">
        <w:rPr>
          <w:rFonts w:ascii="Arial" w:hAnsi="Arial" w:cs="Arial"/>
          <w:color w:val="C00000"/>
          <w:spacing w:val="-6"/>
          <w:sz w:val="24"/>
          <w:szCs w:val="24"/>
          <w:lang w:val="nb-NO"/>
        </w:rPr>
        <w:t>:</w:t>
      </w:r>
    </w:p>
    <w:p w:rsidR="00292FF6" w:rsidRPr="006A1128" w:rsidRDefault="00827E1B" w:rsidP="004E12C8">
      <w:pPr>
        <w:tabs>
          <w:tab w:val="left" w:pos="1701"/>
        </w:tabs>
        <w:spacing w:line="360" w:lineRule="auto"/>
        <w:rPr>
          <w:rFonts w:ascii=".VnTime" w:hAnsi=".VnTime"/>
          <w:sz w:val="26"/>
          <w:szCs w:val="28"/>
        </w:rPr>
      </w:pPr>
      <w:r w:rsidRPr="006A1128">
        <w:rPr>
          <w:rFonts w:ascii=".VnTime" w:hAnsi=".VnTime"/>
          <w:sz w:val="26"/>
          <w:szCs w:val="28"/>
        </w:rPr>
        <w:tab/>
        <w:t xml:space="preserve"> </w:t>
      </w:r>
      <w:r w:rsidR="00F95807" w:rsidRPr="00F95807">
        <w:rPr>
          <w:rFonts w:ascii=".VnTime" w:hAnsi=".VnTime"/>
          <w:position w:val="-24"/>
          <w:sz w:val="26"/>
          <w:szCs w:val="28"/>
        </w:rPr>
        <w:object w:dxaOrig="1219" w:dyaOrig="560">
          <v:shape id="_x0000_i1027" type="#_x0000_t75" style="width:89.25pt;height:37.5pt" o:ole="">
            <v:imagedata r:id="rId12" o:title=""/>
          </v:shape>
          <o:OLEObject Type="Embed" ProgID="Equation.DSMT4" ShapeID="_x0000_i1027" DrawAspect="Content" ObjectID="_1695879769" r:id="rId13"/>
        </w:object>
      </w:r>
      <w:r w:rsidRPr="006A1128">
        <w:rPr>
          <w:rFonts w:ascii=".VnTime" w:hAnsi=".VnTime"/>
          <w:sz w:val="26"/>
          <w:szCs w:val="28"/>
        </w:rPr>
        <w:tab/>
      </w:r>
      <w:r w:rsidR="00C65322" w:rsidRPr="00451A11">
        <w:rPr>
          <w:rFonts w:ascii=".VnTime" w:hAnsi=".VnTime"/>
          <w:color w:val="FF0000"/>
          <w:sz w:val="26"/>
          <w:szCs w:val="28"/>
        </w:rPr>
        <w:t>{TN5_YB_Lt}</w:t>
      </w:r>
      <w:r w:rsidRPr="006A1128">
        <w:rPr>
          <w:rFonts w:ascii=".VnTime" w:hAnsi=".VnTime"/>
          <w:sz w:val="26"/>
          <w:szCs w:val="28"/>
        </w:rPr>
        <w:tab/>
      </w:r>
    </w:p>
    <w:p w:rsidR="00827E1B" w:rsidRPr="006A1128" w:rsidRDefault="00827E1B" w:rsidP="00827E1B">
      <w:pPr>
        <w:tabs>
          <w:tab w:val="left" w:pos="1701"/>
        </w:tabs>
        <w:rPr>
          <w:rFonts w:ascii=".VnTime" w:hAnsi=".VnTime"/>
          <w:sz w:val="26"/>
          <w:szCs w:val="28"/>
        </w:rPr>
      </w:pPr>
      <w:r w:rsidRPr="006A1128">
        <w:rPr>
          <w:rFonts w:ascii=".VnTime" w:hAnsi=".VnTime"/>
          <w:sz w:val="26"/>
          <w:szCs w:val="28"/>
        </w:rPr>
        <w:tab/>
      </w:r>
      <w:r w:rsidRPr="006A1128">
        <w:rPr>
          <w:rFonts w:ascii=".VnTime" w:hAnsi=".VnTime"/>
          <w:sz w:val="26"/>
          <w:szCs w:val="28"/>
        </w:rPr>
        <w:tab/>
      </w:r>
      <w:r w:rsidRPr="006A1128">
        <w:rPr>
          <w:rFonts w:ascii=".VnTime" w:hAnsi=".VnTime"/>
          <w:sz w:val="26"/>
          <w:szCs w:val="28"/>
        </w:rPr>
        <w:tab/>
      </w:r>
      <w:r w:rsidRPr="006A1128">
        <w:rPr>
          <w:rFonts w:ascii=".VnTime" w:hAnsi=".VnTime"/>
          <w:sz w:val="26"/>
          <w:szCs w:val="28"/>
        </w:rPr>
        <w:tab/>
      </w:r>
    </w:p>
    <w:p w:rsidR="00827E1B" w:rsidRPr="006A1128" w:rsidRDefault="005B058B" w:rsidP="00F95807">
      <w:pPr>
        <w:pStyle w:val="ListParagraph"/>
        <w:numPr>
          <w:ilvl w:val="0"/>
          <w:numId w:val="17"/>
        </w:numPr>
        <w:spacing w:before="120" w:after="0" w:line="360" w:lineRule="auto"/>
        <w:ind w:left="993" w:hanging="426"/>
        <w:contextualSpacing w:val="0"/>
        <w:jc w:val="both"/>
        <w:rPr>
          <w:rFonts w:ascii=".VnTime" w:hAnsi=".VnTime"/>
          <w:sz w:val="26"/>
          <w:szCs w:val="28"/>
        </w:rPr>
      </w:pPr>
      <w:r>
        <w:rPr>
          <w:rFonts w:ascii=".VnTime" w:hAnsi=".VnTime"/>
          <w:sz w:val="26"/>
          <w:szCs w:val="28"/>
        </w:rPr>
        <w:tab/>
      </w:r>
      <w:r w:rsidR="004E12C8" w:rsidRPr="00F95807">
        <w:rPr>
          <w:rFonts w:ascii="Arial" w:hAnsi="Arial" w:cs="Arial"/>
          <w:color w:val="C00000"/>
          <w:spacing w:val="-6"/>
          <w:sz w:val="24"/>
          <w:szCs w:val="24"/>
          <w:lang w:val="nb-NO"/>
        </w:rPr>
        <w:t>Góc quay của mặt cắt ở gối</w:t>
      </w:r>
    </w:p>
    <w:p w:rsidR="00827E1B" w:rsidRDefault="00827E1B" w:rsidP="00827E1B">
      <w:pPr>
        <w:tabs>
          <w:tab w:val="left" w:pos="1701"/>
        </w:tabs>
        <w:rPr>
          <w:rFonts w:ascii=".VnTime" w:hAnsi=".VnTime"/>
          <w:sz w:val="26"/>
          <w:szCs w:val="28"/>
        </w:rPr>
      </w:pPr>
      <w:r w:rsidRPr="006A1128">
        <w:rPr>
          <w:rFonts w:ascii=".VnTime" w:hAnsi=".VnTime"/>
          <w:sz w:val="26"/>
          <w:szCs w:val="28"/>
        </w:rPr>
        <w:tab/>
      </w:r>
      <w:r w:rsidR="00F95807" w:rsidRPr="006A1128">
        <w:rPr>
          <w:rFonts w:ascii=".VnTime" w:hAnsi=".VnTime"/>
          <w:position w:val="-24"/>
          <w:sz w:val="26"/>
          <w:szCs w:val="28"/>
        </w:rPr>
        <w:object w:dxaOrig="1180" w:dyaOrig="560">
          <v:shape id="_x0000_i1028" type="#_x0000_t75" style="width:86.25pt;height:37.5pt" o:ole="">
            <v:imagedata r:id="rId14" o:title=""/>
          </v:shape>
          <o:OLEObject Type="Embed" ProgID="Equation.DSMT4" ShapeID="_x0000_i1028" DrawAspect="Content" ObjectID="_1695879770" r:id="rId15"/>
        </w:object>
      </w:r>
      <w:r w:rsidR="00C65322">
        <w:rPr>
          <w:rFonts w:ascii=".VnTime" w:hAnsi=".VnTime"/>
          <w:sz w:val="26"/>
          <w:szCs w:val="28"/>
        </w:rPr>
        <w:t xml:space="preserve">     </w:t>
      </w:r>
      <w:r w:rsidR="00C65322" w:rsidRPr="00451A11">
        <w:rPr>
          <w:rFonts w:ascii=".VnTime" w:hAnsi=".VnTime"/>
          <w:color w:val="FF0000"/>
          <w:sz w:val="26"/>
          <w:szCs w:val="28"/>
        </w:rPr>
        <w:t>{TN5_PhiA}</w:t>
      </w:r>
    </w:p>
    <w:p w:rsidR="00980AD4" w:rsidRDefault="00980AD4" w:rsidP="00827E1B">
      <w:pPr>
        <w:tabs>
          <w:tab w:val="left" w:pos="1701"/>
        </w:tabs>
        <w:rPr>
          <w:rFonts w:ascii=".VnTime" w:hAnsi=".VnTime"/>
          <w:sz w:val="26"/>
          <w:szCs w:val="28"/>
        </w:rPr>
      </w:pPr>
    </w:p>
    <w:p w:rsidR="00980AD4" w:rsidRPr="00376D06" w:rsidRDefault="00980AD4" w:rsidP="00980AD4">
      <w:pPr>
        <w:tabs>
          <w:tab w:val="left" w:pos="1701"/>
          <w:tab w:val="left" w:pos="1843"/>
          <w:tab w:val="left" w:pos="1985"/>
        </w:tabs>
        <w:rPr>
          <w:color w:val="FF0000"/>
          <w:sz w:val="26"/>
          <w:szCs w:val="26"/>
        </w:rPr>
      </w:pPr>
      <w:r>
        <w:rPr>
          <w:color w:val="FF0000"/>
          <w:sz w:val="26"/>
          <w:szCs w:val="26"/>
        </w:rPr>
        <w:t xml:space="preserve">              </w:t>
      </w:r>
      <w:r w:rsidR="00F95807" w:rsidRPr="00F33805">
        <w:rPr>
          <w:rFonts w:ascii="Arial" w:hAnsi="Arial" w:cs="Arial"/>
          <w:color w:val="002060"/>
        </w:rPr>
        <w:t>Với:</w:t>
      </w:r>
      <w:r w:rsidR="00F95807">
        <w:rPr>
          <w:rFonts w:ascii="Arial" w:hAnsi="Arial" w:cs="Arial"/>
          <w:color w:val="002060"/>
        </w:rPr>
        <w:t xml:space="preserve">     </w:t>
      </w:r>
      <w:r w:rsidR="00F95807" w:rsidRPr="00F33805">
        <w:rPr>
          <w:rFonts w:ascii="Arial" w:hAnsi="Arial" w:cs="Arial"/>
          <w:color w:val="002060"/>
        </w:rPr>
        <w:t xml:space="preserve">  Mô-đun đàn hồi của thép theo lý thuyết: E=2.10</w:t>
      </w:r>
      <w:r w:rsidR="00F95807" w:rsidRPr="00F33805">
        <w:rPr>
          <w:rFonts w:ascii="Arial" w:hAnsi="Arial" w:cs="Arial"/>
          <w:color w:val="002060"/>
          <w:vertAlign w:val="superscript"/>
        </w:rPr>
        <w:t>4</w:t>
      </w:r>
      <w:r w:rsidR="00F95807" w:rsidRPr="00F33805">
        <w:rPr>
          <w:rFonts w:ascii="Arial" w:hAnsi="Arial" w:cs="Arial"/>
          <w:color w:val="002060"/>
        </w:rPr>
        <w:t xml:space="preserve"> kG/mm</w:t>
      </w:r>
      <w:r w:rsidR="00F95807" w:rsidRPr="00F33805">
        <w:rPr>
          <w:rFonts w:ascii="Arial" w:hAnsi="Arial" w:cs="Arial"/>
          <w:color w:val="002060"/>
          <w:vertAlign w:val="superscript"/>
        </w:rPr>
        <w:t>2</w:t>
      </w:r>
    </w:p>
    <w:p w:rsidR="004E12C8" w:rsidRPr="00F95807" w:rsidRDefault="004E12C8" w:rsidP="00F95807">
      <w:pPr>
        <w:pStyle w:val="ListParagraph"/>
        <w:numPr>
          <w:ilvl w:val="0"/>
          <w:numId w:val="16"/>
        </w:numPr>
        <w:spacing w:before="120" w:after="120" w:line="360" w:lineRule="auto"/>
        <w:ind w:left="851" w:hanging="709"/>
        <w:contextualSpacing w:val="0"/>
        <w:rPr>
          <w:rFonts w:ascii="Arial" w:hAnsi="Arial" w:cs="Arial"/>
          <w:b/>
          <w:color w:val="002060"/>
          <w:spacing w:val="-6"/>
          <w:sz w:val="24"/>
          <w:szCs w:val="24"/>
          <w:lang w:val="nb-NO"/>
        </w:rPr>
      </w:pPr>
      <w:r w:rsidRPr="00F95807">
        <w:rPr>
          <w:rFonts w:ascii="Arial" w:hAnsi="Arial" w:cs="Arial"/>
          <w:b/>
          <w:color w:val="002060"/>
          <w:spacing w:val="-6"/>
          <w:sz w:val="24"/>
          <w:szCs w:val="24"/>
          <w:lang w:val="nb-NO"/>
        </w:rPr>
        <w:t xml:space="preserve">Theo thí nghiệm </w:t>
      </w:r>
    </w:p>
    <w:p w:rsidR="00292FF6" w:rsidRPr="00506B6B" w:rsidRDefault="004E12C8" w:rsidP="00506B6B">
      <w:pPr>
        <w:pStyle w:val="ListParagraph"/>
        <w:numPr>
          <w:ilvl w:val="0"/>
          <w:numId w:val="13"/>
        </w:numPr>
        <w:spacing w:before="120" w:after="0" w:line="360" w:lineRule="auto"/>
        <w:ind w:hanging="578"/>
        <w:contextualSpacing w:val="0"/>
        <w:jc w:val="both"/>
        <w:rPr>
          <w:rFonts w:ascii="Arial" w:hAnsi="Arial" w:cs="Arial"/>
          <w:color w:val="002060"/>
          <w:spacing w:val="-6"/>
          <w:sz w:val="24"/>
          <w:szCs w:val="24"/>
          <w:lang w:val="nb-NO"/>
        </w:rPr>
      </w:pPr>
      <w:r w:rsidRPr="00506B6B">
        <w:rPr>
          <w:rFonts w:ascii="Arial" w:hAnsi="Arial" w:cs="Arial"/>
          <w:color w:val="002060"/>
          <w:spacing w:val="-6"/>
          <w:sz w:val="24"/>
          <w:szCs w:val="24"/>
          <w:lang w:val="nb-NO"/>
        </w:rPr>
        <w:t xml:space="preserve">Trung bình số gia số vạch của thiết bị đo khi tăng và giảm tải </w:t>
      </w:r>
      <w:r w:rsidR="00292FF6" w:rsidRPr="00506B6B">
        <w:rPr>
          <w:rFonts w:ascii="Arial" w:hAnsi="Arial" w:cs="Arial"/>
          <w:color w:val="002060"/>
          <w:spacing w:val="-6"/>
          <w:sz w:val="24"/>
          <w:szCs w:val="24"/>
          <w:lang w:val="nb-NO"/>
        </w:rPr>
        <w:t>∆</w:t>
      </w:r>
      <w:r w:rsidR="005B058B" w:rsidRPr="00506B6B">
        <w:rPr>
          <w:rFonts w:ascii="Arial" w:hAnsi="Arial" w:cs="Arial"/>
          <w:color w:val="002060"/>
          <w:spacing w:val="-6"/>
          <w:sz w:val="24"/>
          <w:szCs w:val="24"/>
          <w:lang w:val="nb-NO"/>
        </w:rPr>
        <w:t>P</w:t>
      </w:r>
      <w:r w:rsidR="00506B6B">
        <w:rPr>
          <w:rFonts w:ascii="Arial" w:hAnsi="Arial" w:cs="Arial"/>
          <w:color w:val="002060"/>
          <w:spacing w:val="-6"/>
          <w:sz w:val="24"/>
          <w:szCs w:val="24"/>
          <w:lang w:val="nb-NO"/>
        </w:rPr>
        <w:t>:</w:t>
      </w:r>
    </w:p>
    <w:p w:rsidR="00292FF6" w:rsidRPr="006A1128" w:rsidRDefault="004E12C8" w:rsidP="00506B6B">
      <w:pPr>
        <w:numPr>
          <w:ilvl w:val="0"/>
          <w:numId w:val="17"/>
        </w:numPr>
        <w:spacing w:line="360" w:lineRule="auto"/>
        <w:ind w:hanging="1015"/>
        <w:rPr>
          <w:rFonts w:ascii=".VnTime" w:hAnsi=".VnTime"/>
          <w:sz w:val="26"/>
          <w:szCs w:val="28"/>
        </w:rPr>
      </w:pPr>
      <w:r w:rsidRPr="00506B6B">
        <w:rPr>
          <w:rFonts w:ascii="Arial" w:eastAsia="Calibri" w:hAnsi="Arial" w:cs="Arial"/>
          <w:color w:val="C00000"/>
          <w:spacing w:val="-6"/>
          <w:lang w:val="nb-NO"/>
        </w:rPr>
        <w:t>Tại vị trí B</w:t>
      </w:r>
      <w:r w:rsidR="005B058B">
        <w:rPr>
          <w:rFonts w:ascii=".VnTime" w:hAnsi=".VnTime"/>
          <w:bCs/>
          <w:iCs/>
          <w:sz w:val="26"/>
          <w:szCs w:val="28"/>
        </w:rPr>
        <w:tab/>
      </w:r>
      <w:r w:rsidR="00292FF6" w:rsidRPr="006A1128">
        <w:rPr>
          <w:rFonts w:ascii=".VnTime" w:hAnsi=".VnTime"/>
          <w:bCs/>
          <w:iCs/>
          <w:sz w:val="26"/>
          <w:szCs w:val="28"/>
        </w:rPr>
        <w:tab/>
      </w:r>
      <w:r w:rsidR="00506B6B">
        <w:rPr>
          <w:rFonts w:ascii=".VnTime" w:hAnsi=".VnTime"/>
          <w:bCs/>
          <w:iCs/>
          <w:sz w:val="26"/>
          <w:szCs w:val="28"/>
        </w:rPr>
        <w:t xml:space="preserve"> </w:t>
      </w:r>
      <w:r w:rsidR="00506B6B" w:rsidRPr="00506B6B">
        <w:rPr>
          <w:rFonts w:ascii=".VnTime" w:hAnsi=".VnTime"/>
          <w:position w:val="-20"/>
          <w:sz w:val="26"/>
          <w:szCs w:val="28"/>
        </w:rPr>
        <w:object w:dxaOrig="1300" w:dyaOrig="680">
          <v:shape id="_x0000_i1029" type="#_x0000_t75" style="width:95.25pt;height:45.75pt" o:ole="">
            <v:imagedata r:id="rId16" o:title=""/>
          </v:shape>
          <o:OLEObject Type="Embed" ProgID="Equation.DSMT4" ShapeID="_x0000_i1029" DrawAspect="Content" ObjectID="_1695879771" r:id="rId17"/>
        </w:object>
      </w:r>
      <w:r w:rsidR="00FE6B56">
        <w:rPr>
          <w:rFonts w:ascii=".VnTime" w:hAnsi=".VnTime"/>
          <w:sz w:val="26"/>
          <w:szCs w:val="28"/>
        </w:rPr>
        <w:t xml:space="preserve">   </w:t>
      </w:r>
      <w:r w:rsidR="00FE6B56" w:rsidRPr="00451A11">
        <w:rPr>
          <w:rFonts w:ascii=".VnTime" w:hAnsi=".VnTime"/>
          <w:color w:val="FF0000"/>
          <w:sz w:val="26"/>
          <w:szCs w:val="28"/>
        </w:rPr>
        <w:t>{TN5_DVB_Tb}</w:t>
      </w:r>
    </w:p>
    <w:p w:rsidR="006830E1" w:rsidRPr="006A1128" w:rsidRDefault="004E12C8" w:rsidP="00506B6B">
      <w:pPr>
        <w:numPr>
          <w:ilvl w:val="0"/>
          <w:numId w:val="17"/>
        </w:numPr>
        <w:spacing w:line="360" w:lineRule="auto"/>
        <w:ind w:hanging="1015"/>
        <w:rPr>
          <w:rFonts w:ascii=".VnTime" w:hAnsi=".VnTime"/>
          <w:sz w:val="26"/>
          <w:szCs w:val="28"/>
        </w:rPr>
      </w:pPr>
      <w:r w:rsidRPr="00506B6B">
        <w:rPr>
          <w:rFonts w:ascii="Arial" w:eastAsia="Calibri" w:hAnsi="Arial" w:cs="Arial"/>
          <w:color w:val="C00000"/>
          <w:spacing w:val="-6"/>
          <w:lang w:val="nb-NO"/>
        </w:rPr>
        <w:t>Tại vị trí D</w:t>
      </w:r>
      <w:r w:rsidR="006830E1" w:rsidRPr="006A1128">
        <w:rPr>
          <w:rFonts w:ascii=".VnTime" w:hAnsi=".VnTime"/>
          <w:sz w:val="26"/>
          <w:szCs w:val="28"/>
        </w:rPr>
        <w:tab/>
      </w:r>
      <w:r w:rsidR="00506B6B">
        <w:rPr>
          <w:rFonts w:ascii=".VnTime" w:hAnsi=".VnTime"/>
          <w:sz w:val="26"/>
          <w:szCs w:val="28"/>
        </w:rPr>
        <w:t xml:space="preserve">         </w:t>
      </w:r>
      <w:r w:rsidR="00506B6B" w:rsidRPr="00506B6B">
        <w:rPr>
          <w:rFonts w:ascii=".VnTime" w:hAnsi=".VnTime"/>
          <w:position w:val="-20"/>
          <w:sz w:val="26"/>
          <w:szCs w:val="28"/>
        </w:rPr>
        <w:object w:dxaOrig="1320" w:dyaOrig="680">
          <v:shape id="_x0000_i1030" type="#_x0000_t75" style="width:96pt;height:45.75pt" o:ole="">
            <v:imagedata r:id="rId18" o:title=""/>
          </v:shape>
          <o:OLEObject Type="Embed" ProgID="Equation.DSMT4" ShapeID="_x0000_i1030" DrawAspect="Content" ObjectID="_1695879772" r:id="rId19"/>
        </w:object>
      </w:r>
      <w:r w:rsidR="003D1049">
        <w:rPr>
          <w:rFonts w:ascii=".VnTime" w:hAnsi=".VnTime"/>
          <w:sz w:val="26"/>
          <w:szCs w:val="28"/>
        </w:rPr>
        <w:t xml:space="preserve">    </w:t>
      </w:r>
      <w:r w:rsidR="003D1049" w:rsidRPr="00451A11">
        <w:rPr>
          <w:rFonts w:ascii=".VnTime" w:hAnsi=".VnTime"/>
          <w:color w:val="FF0000"/>
          <w:sz w:val="26"/>
          <w:szCs w:val="28"/>
        </w:rPr>
        <w:t>{TN5_DVD_Tb}</w:t>
      </w:r>
    </w:p>
    <w:p w:rsidR="00506B6B" w:rsidRDefault="00506B6B" w:rsidP="004E12C8">
      <w:pPr>
        <w:spacing w:line="360" w:lineRule="auto"/>
        <w:rPr>
          <w:sz w:val="26"/>
          <w:szCs w:val="28"/>
        </w:rPr>
      </w:pPr>
    </w:p>
    <w:p w:rsidR="004E12C8" w:rsidRPr="00506B6B" w:rsidRDefault="004E12C8" w:rsidP="00506B6B">
      <w:pPr>
        <w:pStyle w:val="ListParagraph"/>
        <w:numPr>
          <w:ilvl w:val="0"/>
          <w:numId w:val="13"/>
        </w:numPr>
        <w:spacing w:before="120" w:after="0" w:line="360" w:lineRule="auto"/>
        <w:ind w:hanging="578"/>
        <w:contextualSpacing w:val="0"/>
        <w:jc w:val="both"/>
        <w:rPr>
          <w:rFonts w:ascii="Arial" w:hAnsi="Arial" w:cs="Arial"/>
          <w:color w:val="002060"/>
          <w:spacing w:val="-6"/>
          <w:sz w:val="24"/>
          <w:szCs w:val="24"/>
          <w:lang w:val="nb-NO"/>
        </w:rPr>
      </w:pPr>
      <w:r w:rsidRPr="00506B6B">
        <w:rPr>
          <w:rFonts w:ascii="Arial" w:hAnsi="Arial" w:cs="Arial"/>
          <w:color w:val="002060"/>
          <w:spacing w:val="-6"/>
          <w:sz w:val="24"/>
          <w:szCs w:val="24"/>
          <w:lang w:val="nb-NO"/>
        </w:rPr>
        <w:t>Độ võng tại B theo thực nghiệm</w:t>
      </w:r>
      <w:r w:rsidR="00506B6B">
        <w:rPr>
          <w:rFonts w:ascii="Arial" w:hAnsi="Arial" w:cs="Arial"/>
          <w:color w:val="002060"/>
          <w:spacing w:val="-6"/>
          <w:sz w:val="24"/>
          <w:szCs w:val="24"/>
          <w:lang w:val="nb-NO"/>
        </w:rPr>
        <w:t>:</w:t>
      </w:r>
    </w:p>
    <w:p w:rsidR="006830E1" w:rsidRPr="006A1128" w:rsidRDefault="006830E1" w:rsidP="00292FF6">
      <w:pPr>
        <w:spacing w:line="360" w:lineRule="auto"/>
        <w:rPr>
          <w:rFonts w:ascii=".VnTime" w:hAnsi=".VnTime"/>
          <w:sz w:val="26"/>
          <w:szCs w:val="28"/>
        </w:rPr>
      </w:pPr>
      <w:r w:rsidRPr="006A1128">
        <w:rPr>
          <w:rFonts w:ascii=".VnTime" w:hAnsi=".VnTime"/>
          <w:sz w:val="26"/>
          <w:szCs w:val="28"/>
        </w:rPr>
        <w:tab/>
      </w:r>
      <w:r w:rsidRPr="006A1128">
        <w:rPr>
          <w:rFonts w:ascii=".VnTime" w:hAnsi=".VnTime"/>
          <w:sz w:val="26"/>
          <w:szCs w:val="28"/>
        </w:rPr>
        <w:tab/>
      </w:r>
      <w:r w:rsidRPr="006A1128">
        <w:rPr>
          <w:rFonts w:ascii=".VnTime" w:hAnsi=".VnTime"/>
          <w:sz w:val="26"/>
          <w:szCs w:val="28"/>
        </w:rPr>
        <w:tab/>
      </w:r>
      <w:r w:rsidRPr="006A1128">
        <w:rPr>
          <w:rFonts w:ascii=".VnTime" w:hAnsi=".VnTime"/>
          <w:sz w:val="26"/>
          <w:szCs w:val="28"/>
        </w:rPr>
        <w:tab/>
      </w:r>
      <w:r w:rsidR="00506B6B" w:rsidRPr="00506B6B">
        <w:rPr>
          <w:rFonts w:ascii=".VnTime" w:hAnsi=".VnTime"/>
          <w:position w:val="-20"/>
          <w:sz w:val="26"/>
          <w:szCs w:val="28"/>
        </w:rPr>
        <w:object w:dxaOrig="999" w:dyaOrig="540">
          <v:shape id="_x0000_i1031" type="#_x0000_t75" style="width:72.75pt;height:36pt" o:ole="">
            <v:imagedata r:id="rId20" o:title=""/>
          </v:shape>
          <o:OLEObject Type="Embed" ProgID="Equation.DSMT4" ShapeID="_x0000_i1031" DrawAspect="Content" ObjectID="_1695879773" r:id="rId21"/>
        </w:object>
      </w:r>
      <w:r w:rsidR="00616F27">
        <w:rPr>
          <w:rFonts w:ascii=".VnTime" w:hAnsi=".VnTime"/>
          <w:sz w:val="26"/>
          <w:szCs w:val="28"/>
        </w:rPr>
        <w:t xml:space="preserve">    </w:t>
      </w:r>
      <w:r w:rsidR="00616F27" w:rsidRPr="00451A11">
        <w:rPr>
          <w:rFonts w:ascii=".VnTime" w:hAnsi=".VnTime"/>
          <w:color w:val="FF0000"/>
          <w:sz w:val="26"/>
          <w:szCs w:val="28"/>
        </w:rPr>
        <w:t>{</w:t>
      </w:r>
      <w:bookmarkStart w:id="0" w:name="_GoBack"/>
      <w:bookmarkEnd w:id="0"/>
      <w:r w:rsidR="00662261" w:rsidRPr="00662261">
        <w:rPr>
          <w:rFonts w:ascii=".VnTime" w:hAnsi=".VnTime"/>
          <w:color w:val="FF0000"/>
          <w:sz w:val="26"/>
          <w:szCs w:val="28"/>
        </w:rPr>
        <w:t>TN5_YB_Tt</w:t>
      </w:r>
      <w:r w:rsidR="00616F27" w:rsidRPr="00451A11">
        <w:rPr>
          <w:rFonts w:ascii=".VnTime" w:hAnsi=".VnTime"/>
          <w:color w:val="FF0000"/>
          <w:sz w:val="26"/>
          <w:szCs w:val="28"/>
        </w:rPr>
        <w:t>}</w:t>
      </w:r>
    </w:p>
    <w:p w:rsidR="004E12C8" w:rsidRPr="00506B6B" w:rsidRDefault="004E12C8" w:rsidP="00506B6B">
      <w:pPr>
        <w:pStyle w:val="ListParagraph"/>
        <w:numPr>
          <w:ilvl w:val="0"/>
          <w:numId w:val="13"/>
        </w:numPr>
        <w:spacing w:before="120" w:after="0" w:line="360" w:lineRule="auto"/>
        <w:ind w:hanging="578"/>
        <w:contextualSpacing w:val="0"/>
        <w:jc w:val="both"/>
        <w:rPr>
          <w:rFonts w:ascii="Arial" w:hAnsi="Arial" w:cs="Arial"/>
          <w:color w:val="002060"/>
          <w:spacing w:val="-6"/>
          <w:sz w:val="24"/>
          <w:szCs w:val="24"/>
          <w:lang w:val="nb-NO"/>
        </w:rPr>
      </w:pPr>
      <w:r w:rsidRPr="00506B6B">
        <w:rPr>
          <w:rFonts w:ascii="Arial" w:hAnsi="Arial" w:cs="Arial"/>
          <w:color w:val="002060"/>
          <w:spacing w:val="-6"/>
          <w:sz w:val="24"/>
          <w:szCs w:val="24"/>
          <w:lang w:val="nb-NO"/>
        </w:rPr>
        <w:t>Góc quay mặt cắt A theo thực nghiệm</w:t>
      </w:r>
    </w:p>
    <w:p w:rsidR="006830E1" w:rsidRDefault="006830E1" w:rsidP="007A2F47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center" w:pos="4985"/>
        </w:tabs>
        <w:spacing w:line="360" w:lineRule="auto"/>
        <w:rPr>
          <w:rFonts w:ascii=".VnTime" w:hAnsi=".VnTime"/>
          <w:sz w:val="26"/>
          <w:szCs w:val="28"/>
        </w:rPr>
      </w:pPr>
      <w:r w:rsidRPr="006A1128">
        <w:rPr>
          <w:rFonts w:ascii=".VnTime" w:hAnsi=".VnTime"/>
          <w:sz w:val="26"/>
          <w:szCs w:val="28"/>
        </w:rPr>
        <w:tab/>
      </w:r>
      <w:r w:rsidRPr="006A1128">
        <w:rPr>
          <w:rFonts w:ascii=".VnTime" w:hAnsi=".VnTime"/>
          <w:sz w:val="26"/>
          <w:szCs w:val="28"/>
        </w:rPr>
        <w:tab/>
      </w:r>
      <w:r w:rsidRPr="006A1128">
        <w:rPr>
          <w:rFonts w:ascii=".VnTime" w:hAnsi=".VnTime"/>
          <w:sz w:val="26"/>
          <w:szCs w:val="28"/>
        </w:rPr>
        <w:tab/>
      </w:r>
      <w:r w:rsidRPr="006A1128">
        <w:rPr>
          <w:rFonts w:ascii=".VnTime" w:hAnsi=".VnTime"/>
          <w:sz w:val="26"/>
          <w:szCs w:val="28"/>
        </w:rPr>
        <w:tab/>
      </w:r>
      <w:r w:rsidR="00506B6B" w:rsidRPr="00506B6B">
        <w:rPr>
          <w:rFonts w:ascii=".VnTime" w:hAnsi=".VnTime"/>
          <w:position w:val="-20"/>
          <w:sz w:val="26"/>
          <w:szCs w:val="28"/>
        </w:rPr>
        <w:object w:dxaOrig="1100" w:dyaOrig="540">
          <v:shape id="_x0000_i1032" type="#_x0000_t75" style="width:80.25pt;height:36pt" o:ole="">
            <v:imagedata r:id="rId22" o:title=""/>
          </v:shape>
          <o:OLEObject Type="Embed" ProgID="Equation.DSMT4" ShapeID="_x0000_i1032" DrawAspect="Content" ObjectID="_1695879774" r:id="rId23"/>
        </w:object>
      </w:r>
      <w:r w:rsidR="007A2F47">
        <w:rPr>
          <w:rFonts w:ascii=".VnTime" w:hAnsi=".VnTime"/>
          <w:sz w:val="26"/>
          <w:szCs w:val="28"/>
        </w:rPr>
        <w:t xml:space="preserve">    </w:t>
      </w:r>
      <w:r w:rsidR="007A2F47" w:rsidRPr="00451A11">
        <w:rPr>
          <w:rFonts w:ascii=".VnTime" w:hAnsi=".VnTime"/>
          <w:color w:val="FF0000"/>
          <w:sz w:val="26"/>
          <w:szCs w:val="28"/>
        </w:rPr>
        <w:t>{TN5_DphiA_Tt}</w:t>
      </w:r>
    </w:p>
    <w:p w:rsidR="00506B6B" w:rsidRDefault="005406FB" w:rsidP="00506B6B">
      <w:pPr>
        <w:tabs>
          <w:tab w:val="left" w:leader="hyphen" w:pos="1701"/>
        </w:tabs>
        <w:spacing w:line="360" w:lineRule="auto"/>
        <w:ind w:firstLine="567"/>
        <w:rPr>
          <w:color w:val="FF0000"/>
          <w:sz w:val="26"/>
          <w:szCs w:val="26"/>
        </w:rPr>
      </w:pPr>
      <w:r>
        <w:rPr>
          <w:color w:val="FF0000"/>
          <w:sz w:val="26"/>
          <w:szCs w:val="26"/>
        </w:rPr>
        <w:t xml:space="preserve">     </w:t>
      </w:r>
    </w:p>
    <w:p w:rsidR="00506B6B" w:rsidRPr="005F6ECC" w:rsidRDefault="005406FB" w:rsidP="00506B6B">
      <w:pPr>
        <w:tabs>
          <w:tab w:val="left" w:leader="hyphen" w:pos="1701"/>
        </w:tabs>
        <w:spacing w:line="360" w:lineRule="auto"/>
        <w:ind w:firstLine="567"/>
        <w:rPr>
          <w:rFonts w:ascii="Arial" w:hAnsi="Arial" w:cs="Arial"/>
          <w:spacing w:val="-6"/>
          <w:lang w:val="nb-NO"/>
        </w:rPr>
      </w:pPr>
      <w:r>
        <w:rPr>
          <w:color w:val="FF0000"/>
          <w:sz w:val="26"/>
          <w:szCs w:val="26"/>
        </w:rPr>
        <w:t xml:space="preserve"> </w:t>
      </w:r>
      <w:r w:rsidR="00506B6B" w:rsidRPr="005F6ECC">
        <w:rPr>
          <w:rFonts w:ascii="Arial" w:hAnsi="Arial" w:cs="Arial"/>
          <w:spacing w:val="-6"/>
          <w:lang w:val="nb-NO"/>
        </w:rPr>
        <w:t xml:space="preserve">Trong đó:  </w:t>
      </w:r>
    </w:p>
    <w:p w:rsidR="00506B6B" w:rsidRPr="005F6ECC" w:rsidRDefault="00506B6B" w:rsidP="00506B6B">
      <w:pPr>
        <w:pStyle w:val="ListParagraph"/>
        <w:tabs>
          <w:tab w:val="left" w:leader="hyphen" w:pos="1701"/>
        </w:tabs>
        <w:spacing w:line="360" w:lineRule="auto"/>
        <w:ind w:left="426" w:firstLine="2126"/>
        <w:rPr>
          <w:rFonts w:ascii="Arial" w:hAnsi="Arial" w:cs="Arial"/>
          <w:spacing w:val="-6"/>
          <w:sz w:val="24"/>
          <w:szCs w:val="24"/>
          <w:lang w:val="nb-NO"/>
        </w:rPr>
      </w:pPr>
      <w:r w:rsidRPr="005F6ECC">
        <w:rPr>
          <w:rFonts w:ascii="Arial" w:hAnsi="Arial" w:cs="Arial"/>
          <w:spacing w:val="-6"/>
          <w:sz w:val="24"/>
          <w:szCs w:val="24"/>
          <w:lang w:val="nb-NO"/>
        </w:rPr>
        <w:t>+ n: Số cấp tải (</w:t>
      </w:r>
      <w:r w:rsidRPr="005F6ECC">
        <w:rPr>
          <w:rFonts w:ascii="Arial" w:hAnsi="Arial" w:cs="Arial"/>
          <w:color w:val="C00000"/>
          <w:spacing w:val="-6"/>
          <w:sz w:val="24"/>
          <w:szCs w:val="24"/>
          <w:lang w:val="nb-NO"/>
        </w:rPr>
        <w:t>n = 6</w:t>
      </w:r>
      <w:r w:rsidRPr="005F6ECC">
        <w:rPr>
          <w:rFonts w:ascii="Arial" w:hAnsi="Arial" w:cs="Arial"/>
          <w:spacing w:val="-6"/>
          <w:sz w:val="24"/>
          <w:szCs w:val="24"/>
          <w:lang w:val="nb-NO"/>
        </w:rPr>
        <w:t>)</w:t>
      </w:r>
    </w:p>
    <w:p w:rsidR="00506B6B" w:rsidRPr="005F6ECC" w:rsidRDefault="00506B6B" w:rsidP="00506B6B">
      <w:pPr>
        <w:pStyle w:val="ListParagraph"/>
        <w:tabs>
          <w:tab w:val="left" w:leader="hyphen" w:pos="1701"/>
        </w:tabs>
        <w:spacing w:line="360" w:lineRule="auto"/>
        <w:ind w:left="426" w:firstLine="2126"/>
        <w:rPr>
          <w:rFonts w:ascii="Arial" w:hAnsi="Arial" w:cs="Arial"/>
          <w:spacing w:val="-6"/>
          <w:sz w:val="24"/>
          <w:szCs w:val="24"/>
          <w:lang w:val="nb-NO"/>
        </w:rPr>
      </w:pPr>
      <w:r>
        <w:rPr>
          <w:rFonts w:ascii="Arial" w:hAnsi="Arial" w:cs="Arial"/>
          <w:spacing w:val="-6"/>
          <w:sz w:val="24"/>
          <w:szCs w:val="24"/>
          <w:lang w:val="nb-NO"/>
        </w:rPr>
        <w:t>+ K</w:t>
      </w:r>
      <w:r w:rsidRPr="005F6ECC">
        <w:rPr>
          <w:rFonts w:ascii="Arial" w:hAnsi="Arial" w:cs="Arial"/>
          <w:spacing w:val="-6"/>
          <w:sz w:val="24"/>
          <w:szCs w:val="24"/>
          <w:lang w:val="nb-NO"/>
        </w:rPr>
        <w:t>: hệ số khuếch đại của thiết bị đo biến dạng (</w:t>
      </w:r>
      <w:r>
        <w:rPr>
          <w:rFonts w:ascii="Arial" w:hAnsi="Arial" w:cs="Arial"/>
          <w:color w:val="C00000"/>
          <w:spacing w:val="-6"/>
          <w:sz w:val="24"/>
          <w:szCs w:val="24"/>
          <w:lang w:val="nb-NO"/>
        </w:rPr>
        <w:t>K</w:t>
      </w:r>
      <w:r w:rsidR="00890AE2">
        <w:rPr>
          <w:rFonts w:ascii="Arial" w:hAnsi="Arial" w:cs="Arial"/>
          <w:color w:val="C00000"/>
          <w:spacing w:val="-6"/>
          <w:sz w:val="24"/>
          <w:szCs w:val="24"/>
          <w:lang w:val="nb-NO"/>
        </w:rPr>
        <w:t xml:space="preserve"> </w:t>
      </w:r>
      <w:r w:rsidRPr="005F6ECC">
        <w:rPr>
          <w:rFonts w:ascii="Arial" w:hAnsi="Arial" w:cs="Arial"/>
          <w:color w:val="C00000"/>
          <w:spacing w:val="-6"/>
          <w:sz w:val="24"/>
          <w:szCs w:val="24"/>
          <w:lang w:val="nb-NO"/>
        </w:rPr>
        <w:t>=</w:t>
      </w:r>
      <w:r w:rsidR="00890AE2">
        <w:rPr>
          <w:rFonts w:ascii="Arial" w:hAnsi="Arial" w:cs="Arial"/>
          <w:color w:val="C00000"/>
          <w:spacing w:val="-6"/>
          <w:sz w:val="24"/>
          <w:szCs w:val="24"/>
          <w:lang w:val="nb-NO"/>
        </w:rPr>
        <w:t xml:space="preserve"> </w:t>
      </w:r>
      <w:r w:rsidRPr="005F6ECC">
        <w:rPr>
          <w:rFonts w:ascii="Arial" w:hAnsi="Arial" w:cs="Arial"/>
          <w:color w:val="C00000"/>
          <w:spacing w:val="-6"/>
          <w:sz w:val="24"/>
          <w:szCs w:val="24"/>
          <w:lang w:val="nb-NO"/>
        </w:rPr>
        <w:t>100</w:t>
      </w:r>
      <w:r w:rsidRPr="005F6ECC">
        <w:rPr>
          <w:rFonts w:ascii="Arial" w:hAnsi="Arial" w:cs="Arial"/>
          <w:spacing w:val="-6"/>
          <w:sz w:val="24"/>
          <w:szCs w:val="24"/>
          <w:lang w:val="nb-NO"/>
        </w:rPr>
        <w:t>)</w:t>
      </w:r>
    </w:p>
    <w:p w:rsidR="00827E1B" w:rsidRPr="006A1128" w:rsidRDefault="00827E1B" w:rsidP="00506B6B">
      <w:pPr>
        <w:tabs>
          <w:tab w:val="left" w:pos="1701"/>
          <w:tab w:val="left" w:pos="1843"/>
          <w:tab w:val="left" w:pos="1985"/>
        </w:tabs>
        <w:rPr>
          <w:rFonts w:ascii=".VnTime" w:hAnsi=".VnTime"/>
          <w:sz w:val="26"/>
          <w:szCs w:val="28"/>
        </w:rPr>
      </w:pPr>
    </w:p>
    <w:p w:rsidR="004E12C8" w:rsidRPr="007B116D" w:rsidRDefault="00633443" w:rsidP="007B116D">
      <w:pPr>
        <w:pStyle w:val="ListParagraph"/>
        <w:numPr>
          <w:ilvl w:val="0"/>
          <w:numId w:val="14"/>
        </w:numPr>
        <w:tabs>
          <w:tab w:val="left" w:pos="567"/>
        </w:tabs>
        <w:spacing w:after="120" w:line="360" w:lineRule="auto"/>
        <w:ind w:left="425" w:hanging="425"/>
        <w:contextualSpacing w:val="0"/>
        <w:rPr>
          <w:rFonts w:ascii="Arial" w:hAnsi="Arial" w:cs="Arial"/>
          <w:b/>
          <w:bCs/>
          <w:color w:val="002060"/>
          <w:sz w:val="24"/>
          <w:szCs w:val="24"/>
          <w:lang w:val="nb-NO"/>
        </w:rPr>
      </w:pPr>
      <w:r>
        <w:rPr>
          <w:rFonts w:ascii="Arial" w:hAnsi="Arial" w:cs="Arial"/>
          <w:b/>
          <w:bCs/>
          <w:color w:val="002060"/>
          <w:sz w:val="24"/>
          <w:szCs w:val="24"/>
          <w:lang w:val="nb-NO"/>
        </w:rPr>
        <w:br w:type="page"/>
      </w:r>
      <w:r w:rsidR="004E12C8" w:rsidRPr="007B116D">
        <w:rPr>
          <w:rFonts w:ascii="Arial" w:hAnsi="Arial" w:cs="Arial"/>
          <w:b/>
          <w:bCs/>
          <w:color w:val="002060"/>
          <w:sz w:val="24"/>
          <w:szCs w:val="24"/>
          <w:lang w:val="nb-NO"/>
        </w:rPr>
        <w:lastRenderedPageBreak/>
        <w:t xml:space="preserve">Nhận xét kết quả thí nghiệm  </w:t>
      </w:r>
    </w:p>
    <w:p w:rsidR="007B116D" w:rsidRPr="007B116D" w:rsidRDefault="007B116D" w:rsidP="007B116D">
      <w:pPr>
        <w:pStyle w:val="ListParagraph"/>
        <w:numPr>
          <w:ilvl w:val="0"/>
          <w:numId w:val="13"/>
        </w:numPr>
        <w:spacing w:before="120" w:after="0" w:line="360" w:lineRule="auto"/>
        <w:ind w:hanging="578"/>
        <w:contextualSpacing w:val="0"/>
        <w:jc w:val="both"/>
        <w:rPr>
          <w:rFonts w:ascii="Arial" w:hAnsi="Arial" w:cs="Arial"/>
          <w:color w:val="002060"/>
          <w:spacing w:val="-6"/>
          <w:sz w:val="24"/>
          <w:szCs w:val="24"/>
          <w:lang w:val="nb-NO"/>
        </w:rPr>
      </w:pPr>
      <w:r w:rsidRPr="007B116D">
        <w:rPr>
          <w:rFonts w:ascii="Arial" w:hAnsi="Arial" w:cs="Arial"/>
          <w:color w:val="002060"/>
          <w:spacing w:val="-6"/>
          <w:sz w:val="24"/>
          <w:szCs w:val="24"/>
          <w:lang w:val="nb-NO"/>
        </w:rPr>
        <w:t xml:space="preserve">Tính sai số giữa thực nghiệm và lý thuyết: </w:t>
      </w:r>
    </w:p>
    <w:tbl>
      <w:tblPr>
        <w:tblW w:w="9990" w:type="dxa"/>
        <w:tblInd w:w="270" w:type="dxa"/>
        <w:shd w:val="clear" w:color="auto" w:fill="FBE4D5"/>
        <w:tblLook w:val="04A0" w:firstRow="1" w:lastRow="0" w:firstColumn="1" w:lastColumn="0" w:noHBand="0" w:noVBand="1"/>
      </w:tblPr>
      <w:tblGrid>
        <w:gridCol w:w="3060"/>
        <w:gridCol w:w="2763"/>
        <w:gridCol w:w="4167"/>
      </w:tblGrid>
      <w:tr w:rsidR="00633443" w:rsidTr="00F2247A">
        <w:tc>
          <w:tcPr>
            <w:tcW w:w="3060" w:type="dxa"/>
            <w:shd w:val="clear" w:color="auto" w:fill="FBE4D5"/>
            <w:vAlign w:val="center"/>
          </w:tcPr>
          <w:p w:rsidR="007B116D" w:rsidRPr="000C5AE1" w:rsidRDefault="007B116D" w:rsidP="000C5AE1">
            <w:pPr>
              <w:tabs>
                <w:tab w:val="left" w:leader="hyphen" w:pos="1701"/>
              </w:tabs>
              <w:rPr>
                <w:rFonts w:ascii="Arial" w:hAnsi="Arial" w:cs="Arial"/>
                <w:spacing w:val="-6"/>
                <w:sz w:val="26"/>
                <w:szCs w:val="28"/>
                <w:lang w:val="nb-NO"/>
              </w:rPr>
            </w:pPr>
            <w:r w:rsidRPr="000C5AE1">
              <w:rPr>
                <w:rFonts w:ascii="Arial" w:hAnsi="Arial" w:cs="Arial"/>
                <w:color w:val="002060"/>
                <w:spacing w:val="-6"/>
                <w:sz w:val="26"/>
                <w:szCs w:val="28"/>
                <w:lang w:val="nb-NO"/>
              </w:rPr>
              <w:t>+ Sai số phép đo</w:t>
            </w:r>
            <w:r w:rsidR="00633443" w:rsidRPr="000C5AE1">
              <w:rPr>
                <w:rFonts w:ascii="Arial" w:hAnsi="Arial" w:cs="Arial"/>
                <w:color w:val="002060"/>
                <w:spacing w:val="-6"/>
                <w:sz w:val="26"/>
                <w:szCs w:val="28"/>
                <w:lang w:val="nb-NO"/>
              </w:rPr>
              <w:t xml:space="preserve"> độ võng tại B</w:t>
            </w:r>
            <w:r w:rsidRPr="000C5AE1">
              <w:rPr>
                <w:rFonts w:ascii="Arial" w:hAnsi="Arial" w:cs="Arial"/>
                <w:color w:val="002060"/>
                <w:spacing w:val="-6"/>
                <w:sz w:val="26"/>
                <w:szCs w:val="28"/>
                <w:lang w:val="nb-NO"/>
              </w:rPr>
              <w:t>:</w:t>
            </w:r>
          </w:p>
        </w:tc>
        <w:tc>
          <w:tcPr>
            <w:tcW w:w="2763" w:type="dxa"/>
            <w:shd w:val="clear" w:color="auto" w:fill="FBE4D5"/>
            <w:vAlign w:val="center"/>
          </w:tcPr>
          <w:p w:rsidR="007B116D" w:rsidRPr="000C5AE1" w:rsidRDefault="00633443" w:rsidP="000C5AE1">
            <w:pPr>
              <w:tabs>
                <w:tab w:val="left" w:leader="hyphen" w:pos="1701"/>
              </w:tabs>
              <w:spacing w:before="120"/>
              <w:jc w:val="center"/>
              <w:rPr>
                <w:rFonts w:ascii="Arial" w:hAnsi="Arial" w:cs="Arial"/>
                <w:spacing w:val="-6"/>
                <w:sz w:val="26"/>
                <w:szCs w:val="28"/>
                <w:lang w:val="nb-NO"/>
              </w:rPr>
            </w:pPr>
            <w:r w:rsidRPr="000C5AE1">
              <w:rPr>
                <w:rFonts w:ascii="Arial" w:hAnsi="Arial" w:cs="Arial"/>
                <w:spacing w:val="-6"/>
                <w:position w:val="-24"/>
                <w:sz w:val="26"/>
                <w:szCs w:val="28"/>
                <w:lang w:val="nb-NO"/>
              </w:rPr>
              <w:object w:dxaOrig="1880" w:dyaOrig="580">
                <v:shape id="_x0000_i1033" type="#_x0000_t75" style="width:125.25pt;height:39pt" o:ole="">
                  <v:imagedata r:id="rId24" o:title=""/>
                </v:shape>
                <o:OLEObject Type="Embed" ProgID="Equation.DSMT4" ShapeID="_x0000_i1033" DrawAspect="Content" ObjectID="_1695879775" r:id="rId25"/>
              </w:object>
            </w:r>
          </w:p>
        </w:tc>
        <w:tc>
          <w:tcPr>
            <w:tcW w:w="4167" w:type="dxa"/>
            <w:shd w:val="clear" w:color="auto" w:fill="FBE4D5"/>
            <w:vAlign w:val="center"/>
          </w:tcPr>
          <w:p w:rsidR="007B116D" w:rsidRPr="000C5AE1" w:rsidRDefault="007B116D" w:rsidP="0071287A">
            <w:pPr>
              <w:tabs>
                <w:tab w:val="left" w:pos="1701"/>
                <w:tab w:val="left" w:pos="1843"/>
                <w:tab w:val="left" w:pos="1985"/>
              </w:tabs>
              <w:jc w:val="left"/>
              <w:rPr>
                <w:rFonts w:ascii="VNI-Arial" w:hAnsi="VNI-Arial" w:cs="Arial"/>
                <w:spacing w:val="-6"/>
                <w:lang w:val="nb-NO"/>
              </w:rPr>
            </w:pPr>
            <w:r w:rsidRPr="000C5AE1">
              <w:rPr>
                <w:rFonts w:ascii="VNI-Arial" w:hAnsi="VNI-Arial"/>
                <w:b/>
                <w:color w:val="FF0000"/>
              </w:rPr>
              <w:t>{TN</w:t>
            </w:r>
            <w:r w:rsidR="00633443" w:rsidRPr="000C5AE1">
              <w:rPr>
                <w:rFonts w:ascii="VNI-Arial" w:hAnsi="VNI-Arial"/>
                <w:b/>
                <w:color w:val="FF0000"/>
              </w:rPr>
              <w:t>5</w:t>
            </w:r>
            <w:r w:rsidRPr="000C5AE1">
              <w:rPr>
                <w:rFonts w:ascii="VNI-Arial" w:hAnsi="VNI-Arial"/>
                <w:b/>
                <w:color w:val="FF0000"/>
              </w:rPr>
              <w:t>_</w:t>
            </w:r>
            <w:r w:rsidR="0071287A">
              <w:rPr>
                <w:rFonts w:ascii="VNI-Arial" w:hAnsi="VNI-Arial"/>
                <w:b/>
                <w:color w:val="FF0000"/>
              </w:rPr>
              <w:t>Tol1</w:t>
            </w:r>
            <w:r w:rsidRPr="000C5AE1">
              <w:rPr>
                <w:rFonts w:ascii="VNI-Arial" w:hAnsi="VNI-Arial"/>
                <w:b/>
                <w:color w:val="FF0000"/>
              </w:rPr>
              <w:t>}</w:t>
            </w:r>
            <w:r w:rsidR="009D4EAB">
              <w:rPr>
                <w:rFonts w:ascii="VNI-Arial" w:hAnsi="VNI-Arial"/>
                <w:b/>
                <w:color w:val="FF0000"/>
              </w:rPr>
              <w:t xml:space="preserve"> </w:t>
            </w:r>
            <w:r w:rsidR="009D4EAB" w:rsidRPr="009D4EAB">
              <w:rPr>
                <w:rFonts w:ascii="Arial" w:hAnsi="Arial" w:cs="Arial"/>
                <w:b/>
              </w:rPr>
              <w:t>%</w:t>
            </w:r>
          </w:p>
        </w:tc>
      </w:tr>
      <w:tr w:rsidR="00633443" w:rsidTr="00F2247A">
        <w:tc>
          <w:tcPr>
            <w:tcW w:w="3060" w:type="dxa"/>
            <w:shd w:val="clear" w:color="auto" w:fill="FBE4D5"/>
            <w:vAlign w:val="center"/>
          </w:tcPr>
          <w:p w:rsidR="00633443" w:rsidRPr="000C5AE1" w:rsidRDefault="00633443" w:rsidP="000C5AE1">
            <w:pPr>
              <w:tabs>
                <w:tab w:val="left" w:leader="hyphen" w:pos="1701"/>
              </w:tabs>
              <w:rPr>
                <w:rFonts w:ascii="Arial" w:hAnsi="Arial" w:cs="Arial"/>
                <w:spacing w:val="-6"/>
                <w:sz w:val="26"/>
                <w:szCs w:val="28"/>
                <w:lang w:val="nb-NO"/>
              </w:rPr>
            </w:pPr>
            <w:r w:rsidRPr="000C5AE1">
              <w:rPr>
                <w:rFonts w:ascii="Arial" w:hAnsi="Arial" w:cs="Arial"/>
                <w:color w:val="002060"/>
                <w:spacing w:val="-6"/>
                <w:sz w:val="26"/>
                <w:szCs w:val="28"/>
                <w:lang w:val="nb-NO"/>
              </w:rPr>
              <w:t>+ Sai số phép đo góc quay tại A:</w:t>
            </w:r>
          </w:p>
        </w:tc>
        <w:tc>
          <w:tcPr>
            <w:tcW w:w="2763" w:type="dxa"/>
            <w:shd w:val="clear" w:color="auto" w:fill="FBE4D5"/>
            <w:vAlign w:val="center"/>
          </w:tcPr>
          <w:p w:rsidR="00633443" w:rsidRPr="000C5AE1" w:rsidRDefault="00633443" w:rsidP="000C5AE1">
            <w:pPr>
              <w:tabs>
                <w:tab w:val="left" w:leader="hyphen" w:pos="1701"/>
              </w:tabs>
              <w:spacing w:before="120"/>
              <w:jc w:val="center"/>
              <w:rPr>
                <w:rFonts w:ascii="Arial" w:hAnsi="Arial" w:cs="Arial"/>
                <w:spacing w:val="-6"/>
                <w:sz w:val="26"/>
                <w:szCs w:val="28"/>
                <w:lang w:val="nb-NO"/>
              </w:rPr>
            </w:pPr>
            <w:r w:rsidRPr="000C5AE1">
              <w:rPr>
                <w:rFonts w:ascii="Arial" w:hAnsi="Arial" w:cs="Arial"/>
                <w:spacing w:val="-6"/>
                <w:position w:val="-24"/>
                <w:sz w:val="26"/>
                <w:szCs w:val="28"/>
                <w:lang w:val="nb-NO"/>
              </w:rPr>
              <w:object w:dxaOrig="1860" w:dyaOrig="580">
                <v:shape id="_x0000_i1034" type="#_x0000_t75" style="width:124.5pt;height:39pt" o:ole="">
                  <v:imagedata r:id="rId26" o:title=""/>
                </v:shape>
                <o:OLEObject Type="Embed" ProgID="Equation.DSMT4" ShapeID="_x0000_i1034" DrawAspect="Content" ObjectID="_1695879776" r:id="rId27"/>
              </w:object>
            </w:r>
          </w:p>
        </w:tc>
        <w:tc>
          <w:tcPr>
            <w:tcW w:w="4167" w:type="dxa"/>
            <w:shd w:val="clear" w:color="auto" w:fill="FBE4D5"/>
            <w:vAlign w:val="center"/>
          </w:tcPr>
          <w:p w:rsidR="00633443" w:rsidRPr="000C5AE1" w:rsidRDefault="00633443" w:rsidP="0071287A">
            <w:pPr>
              <w:tabs>
                <w:tab w:val="left" w:pos="1701"/>
                <w:tab w:val="left" w:pos="1843"/>
                <w:tab w:val="left" w:pos="1985"/>
              </w:tabs>
              <w:jc w:val="left"/>
              <w:rPr>
                <w:rFonts w:ascii="VNI-Arial" w:hAnsi="VNI-Arial" w:cs="Arial"/>
                <w:spacing w:val="-6"/>
                <w:lang w:val="nb-NO"/>
              </w:rPr>
            </w:pPr>
            <w:r w:rsidRPr="000C5AE1">
              <w:rPr>
                <w:rFonts w:ascii="VNI-Arial" w:hAnsi="VNI-Arial"/>
                <w:b/>
                <w:color w:val="FF0000"/>
              </w:rPr>
              <w:t>{TN5_</w:t>
            </w:r>
            <w:r w:rsidR="0071287A">
              <w:rPr>
                <w:rFonts w:ascii="VNI-Arial" w:hAnsi="VNI-Arial"/>
                <w:b/>
                <w:color w:val="FF0000"/>
              </w:rPr>
              <w:t>Tol2</w:t>
            </w:r>
            <w:r w:rsidRPr="000C5AE1">
              <w:rPr>
                <w:rFonts w:ascii="VNI-Arial" w:hAnsi="VNI-Arial"/>
                <w:b/>
                <w:color w:val="FF0000"/>
              </w:rPr>
              <w:t>}</w:t>
            </w:r>
            <w:r w:rsidR="009D4EAB">
              <w:rPr>
                <w:rFonts w:ascii="VNI-Arial" w:hAnsi="VNI-Arial"/>
                <w:b/>
                <w:color w:val="FF0000"/>
              </w:rPr>
              <w:t xml:space="preserve"> </w:t>
            </w:r>
            <w:r w:rsidR="009D4EAB" w:rsidRPr="009D4EAB">
              <w:rPr>
                <w:rFonts w:ascii="Arial" w:hAnsi="Arial" w:cs="Arial"/>
                <w:b/>
              </w:rPr>
              <w:t>%</w:t>
            </w:r>
          </w:p>
        </w:tc>
      </w:tr>
      <w:tr w:rsidR="00633443" w:rsidTr="00F2247A">
        <w:trPr>
          <w:trHeight w:val="619"/>
        </w:trPr>
        <w:tc>
          <w:tcPr>
            <w:tcW w:w="3060" w:type="dxa"/>
            <w:shd w:val="clear" w:color="auto" w:fill="FBE4D5"/>
            <w:vAlign w:val="center"/>
          </w:tcPr>
          <w:p w:rsidR="00633443" w:rsidRPr="000C5AE1" w:rsidRDefault="00633443" w:rsidP="000C5AE1">
            <w:pPr>
              <w:tabs>
                <w:tab w:val="left" w:leader="hyphen" w:pos="1701"/>
              </w:tabs>
              <w:rPr>
                <w:rFonts w:ascii="Arial" w:hAnsi="Arial" w:cs="Arial"/>
                <w:b/>
                <w:color w:val="C00000"/>
                <w:spacing w:val="-6"/>
                <w:sz w:val="26"/>
                <w:szCs w:val="28"/>
                <w:lang w:val="nb-NO"/>
              </w:rPr>
            </w:pPr>
            <w:r w:rsidRPr="000C5AE1">
              <w:rPr>
                <w:rFonts w:ascii="Arial" w:hAnsi="Arial" w:cs="Arial"/>
                <w:b/>
                <w:color w:val="C00000"/>
                <w:spacing w:val="-6"/>
                <w:sz w:val="26"/>
                <w:szCs w:val="28"/>
                <w:lang w:val="nb-NO"/>
              </w:rPr>
              <w:t>KẾT LUẬN:</w:t>
            </w:r>
          </w:p>
        </w:tc>
        <w:tc>
          <w:tcPr>
            <w:tcW w:w="2763" w:type="dxa"/>
            <w:shd w:val="clear" w:color="auto" w:fill="C5E0B3"/>
            <w:vAlign w:val="center"/>
          </w:tcPr>
          <w:p w:rsidR="00633443" w:rsidRPr="000C5AE1" w:rsidRDefault="00633443" w:rsidP="0071287A">
            <w:pPr>
              <w:tabs>
                <w:tab w:val="left" w:pos="1701"/>
                <w:tab w:val="left" w:pos="1843"/>
                <w:tab w:val="left" w:pos="1985"/>
              </w:tabs>
              <w:jc w:val="center"/>
              <w:rPr>
                <w:rFonts w:ascii="VNI-Arial" w:hAnsi="VNI-Arial" w:cs="Arial"/>
                <w:spacing w:val="-6"/>
                <w:sz w:val="32"/>
                <w:szCs w:val="32"/>
                <w:lang w:val="nb-NO"/>
              </w:rPr>
            </w:pPr>
            <w:r w:rsidRPr="000C5AE1">
              <w:rPr>
                <w:rFonts w:ascii="VNI-Arial" w:hAnsi="VNI-Arial"/>
                <w:b/>
                <w:color w:val="FF0000"/>
                <w:sz w:val="32"/>
                <w:szCs w:val="26"/>
                <w:highlight w:val="yellow"/>
                <w:lang w:val="de-DE"/>
              </w:rPr>
              <w:t>{TN5_</w:t>
            </w:r>
            <w:r w:rsidR="0071287A">
              <w:rPr>
                <w:rFonts w:ascii="VNI-Arial" w:hAnsi="VNI-Arial"/>
                <w:b/>
                <w:color w:val="FF0000"/>
                <w:sz w:val="32"/>
                <w:szCs w:val="26"/>
                <w:highlight w:val="yellow"/>
                <w:lang w:val="de-DE"/>
              </w:rPr>
              <w:t>Check</w:t>
            </w:r>
            <w:r w:rsidRPr="000C5AE1">
              <w:rPr>
                <w:rFonts w:ascii="VNI-Arial" w:hAnsi="VNI-Arial"/>
                <w:b/>
                <w:color w:val="FF0000"/>
                <w:sz w:val="32"/>
                <w:szCs w:val="26"/>
                <w:highlight w:val="yellow"/>
                <w:lang w:val="de-DE"/>
              </w:rPr>
              <w:t>}</w:t>
            </w:r>
          </w:p>
        </w:tc>
        <w:tc>
          <w:tcPr>
            <w:tcW w:w="4167" w:type="dxa"/>
            <w:shd w:val="clear" w:color="auto" w:fill="FBE4D5"/>
            <w:vAlign w:val="center"/>
          </w:tcPr>
          <w:p w:rsidR="00633443" w:rsidRPr="000C5AE1" w:rsidRDefault="00F2247A" w:rsidP="00F2247A">
            <w:pPr>
              <w:tabs>
                <w:tab w:val="left" w:pos="1701"/>
                <w:tab w:val="left" w:pos="1843"/>
                <w:tab w:val="left" w:pos="1985"/>
              </w:tabs>
              <w:jc w:val="left"/>
              <w:rPr>
                <w:rFonts w:ascii="VNI-Times" w:hAnsi="VNI-Times"/>
                <w:b/>
                <w:color w:val="FF0000"/>
                <w:sz w:val="26"/>
                <w:szCs w:val="26"/>
              </w:rPr>
            </w:pPr>
            <w:r>
              <w:rPr>
                <w:rFonts w:ascii="Arial" w:eastAsia="Calibri" w:hAnsi="Arial" w:cs="Arial"/>
                <w:spacing w:val="-6"/>
                <w:sz w:val="26"/>
                <w:szCs w:val="28"/>
                <w:lang w:val="nb-NO"/>
              </w:rPr>
              <w:t>Thời gian hoàn thành</w:t>
            </w:r>
            <w:r w:rsidRPr="00B65F88">
              <w:rPr>
                <w:rFonts w:ascii="Arial" w:eastAsia="Calibri" w:hAnsi="Arial" w:cs="Arial"/>
                <w:spacing w:val="-6"/>
                <w:sz w:val="26"/>
                <w:szCs w:val="28"/>
                <w:lang w:val="nb-NO"/>
              </w:rPr>
              <w:t xml:space="preserve"> :</w:t>
            </w:r>
            <w:r w:rsidRPr="008623CD">
              <w:rPr>
                <w:rFonts w:ascii="VNI-Times" w:hAnsi="VNI-Times"/>
                <w:sz w:val="26"/>
                <w:szCs w:val="26"/>
              </w:rPr>
              <w:t xml:space="preserve"> </w:t>
            </w:r>
            <w:r>
              <w:rPr>
                <w:rFonts w:ascii="VNI-Times" w:hAnsi="VNI-Times"/>
                <w:color w:val="FF0000"/>
                <w:sz w:val="26"/>
                <w:szCs w:val="26"/>
              </w:rPr>
              <w:t>{</w:t>
            </w:r>
            <w:r>
              <w:rPr>
                <w:rFonts w:ascii="VNI-Arial" w:hAnsi="VNI-Arial"/>
                <w:b/>
                <w:color w:val="FF0000"/>
                <w:szCs w:val="32"/>
              </w:rPr>
              <w:t>TN5_Timer</w:t>
            </w:r>
            <w:r>
              <w:rPr>
                <w:rFonts w:ascii="VNI-Times" w:hAnsi="VNI-Times"/>
                <w:color w:val="FF0000"/>
                <w:sz w:val="26"/>
                <w:szCs w:val="26"/>
              </w:rPr>
              <w:t>}</w:t>
            </w:r>
          </w:p>
        </w:tc>
      </w:tr>
    </w:tbl>
    <w:p w:rsidR="007B116D" w:rsidRPr="00151B32" w:rsidRDefault="007B116D" w:rsidP="007B116D">
      <w:pPr>
        <w:tabs>
          <w:tab w:val="left" w:leader="hyphen" w:pos="1701"/>
        </w:tabs>
        <w:spacing w:line="360" w:lineRule="auto"/>
        <w:rPr>
          <w:rFonts w:ascii="Arial" w:hAnsi="Arial" w:cs="Arial"/>
          <w:spacing w:val="-6"/>
          <w:sz w:val="26"/>
          <w:szCs w:val="28"/>
          <w:lang w:val="nb-NO"/>
        </w:rPr>
      </w:pPr>
    </w:p>
    <w:p w:rsidR="007B116D" w:rsidRPr="00633443" w:rsidRDefault="007B116D" w:rsidP="00633443">
      <w:pPr>
        <w:pStyle w:val="ListParagraph"/>
        <w:numPr>
          <w:ilvl w:val="0"/>
          <w:numId w:val="13"/>
        </w:numPr>
        <w:spacing w:before="120" w:after="0" w:line="360" w:lineRule="auto"/>
        <w:ind w:hanging="578"/>
        <w:contextualSpacing w:val="0"/>
        <w:jc w:val="both"/>
        <w:rPr>
          <w:rFonts w:ascii="Arial" w:hAnsi="Arial" w:cs="Arial"/>
          <w:color w:val="002060"/>
          <w:spacing w:val="-6"/>
          <w:sz w:val="24"/>
          <w:szCs w:val="24"/>
          <w:lang w:val="nb-NO"/>
        </w:rPr>
      </w:pPr>
      <w:r w:rsidRPr="00633443">
        <w:rPr>
          <w:rFonts w:ascii="Arial" w:hAnsi="Arial" w:cs="Arial"/>
          <w:color w:val="002060"/>
          <w:spacing w:val="-6"/>
          <w:sz w:val="24"/>
          <w:szCs w:val="24"/>
          <w:lang w:val="nb-NO"/>
        </w:rPr>
        <w:t>Nêu ra một số nguyên nhân gây ra sai số:</w:t>
      </w:r>
    </w:p>
    <w:p w:rsidR="007B116D" w:rsidRPr="0038433A" w:rsidRDefault="007B116D" w:rsidP="007B116D">
      <w:pPr>
        <w:tabs>
          <w:tab w:val="left" w:pos="1701"/>
        </w:tabs>
        <w:ind w:firstLine="426"/>
        <w:rPr>
          <w:rFonts w:ascii=".VnTime" w:hAnsi=".VnTime"/>
        </w:rPr>
      </w:pPr>
      <w:r w:rsidRPr="0038433A">
        <w:rPr>
          <w:rFonts w:ascii="VNI-Arial" w:hAnsi="VNI-Arial"/>
          <w:color w:val="FF0000"/>
        </w:rPr>
        <w:t>{TN</w:t>
      </w:r>
      <w:r w:rsidR="00633443">
        <w:rPr>
          <w:rFonts w:ascii="VNI-Arial" w:hAnsi="VNI-Arial"/>
          <w:color w:val="FF0000"/>
        </w:rPr>
        <w:t>5</w:t>
      </w:r>
      <w:r w:rsidRPr="0038433A">
        <w:rPr>
          <w:rFonts w:ascii="VNI-Arial" w:hAnsi="VNI-Arial"/>
          <w:color w:val="FF0000"/>
        </w:rPr>
        <w:t>_Comment</w:t>
      </w:r>
      <w:r w:rsidR="00BF5D21">
        <w:rPr>
          <w:rFonts w:ascii="VNI-Arial" w:hAnsi="VNI-Arial"/>
          <w:color w:val="FF0000"/>
        </w:rPr>
        <w:t>s</w:t>
      </w:r>
      <w:r w:rsidRPr="0038433A">
        <w:rPr>
          <w:rFonts w:ascii="VNI-Arial" w:hAnsi="VNI-Arial"/>
          <w:color w:val="FF0000"/>
        </w:rPr>
        <w:t>}</w:t>
      </w:r>
    </w:p>
    <w:p w:rsidR="007B116D" w:rsidRPr="004E12C8" w:rsidRDefault="007B116D" w:rsidP="007B116D">
      <w:pPr>
        <w:rPr>
          <w:lang w:val="de-DE"/>
        </w:rPr>
      </w:pPr>
    </w:p>
    <w:p w:rsidR="000E7120" w:rsidRPr="004E12C8" w:rsidRDefault="000E7120" w:rsidP="00827E1B">
      <w:pPr>
        <w:tabs>
          <w:tab w:val="left" w:pos="1701"/>
        </w:tabs>
        <w:rPr>
          <w:rFonts w:ascii=".VnTime" w:hAnsi=".VnTime"/>
          <w:b/>
          <w:bCs/>
          <w:sz w:val="30"/>
          <w:szCs w:val="32"/>
        </w:rPr>
      </w:pPr>
    </w:p>
    <w:sectPr w:rsidR="000E7120" w:rsidRPr="004E12C8" w:rsidSect="005D45ED">
      <w:headerReference w:type="default" r:id="rId28"/>
      <w:footerReference w:type="even" r:id="rId29"/>
      <w:footerReference w:type="default" r:id="rId30"/>
      <w:pgSz w:w="12240" w:h="15840"/>
      <w:pgMar w:top="1276" w:right="851" w:bottom="1134" w:left="1418" w:header="426" w:footer="440" w:gutter="0"/>
      <w:pgNumType w:start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E3462" w:rsidRDefault="009E3462">
      <w:r>
        <w:separator/>
      </w:r>
    </w:p>
  </w:endnote>
  <w:endnote w:type="continuationSeparator" w:id="0">
    <w:p w:rsidR="009E3462" w:rsidRDefault="009E346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NI-Arial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A265C" w:rsidRDefault="00CA265C" w:rsidP="00735C9A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A265C" w:rsidRDefault="00CA265C" w:rsidP="00827E1B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A265C" w:rsidRPr="005D45ED" w:rsidRDefault="005D45ED" w:rsidP="005D45ED">
    <w:pPr>
      <w:pStyle w:val="Footer"/>
      <w:pBdr>
        <w:top w:val="thinThickSmallGap" w:sz="18" w:space="1" w:color="auto"/>
      </w:pBdr>
      <w:shd w:val="pct5" w:color="auto" w:fill="E2EFD9"/>
      <w:spacing w:before="120"/>
      <w:ind w:right="48"/>
    </w:pPr>
    <w:r w:rsidRPr="003D2528">
      <w:rPr>
        <w:rFonts w:ascii="VNI-Arial" w:hAnsi="VNI-Arial"/>
      </w:rPr>
      <w:t xml:space="preserve">Sinh vieân: </w:t>
    </w:r>
    <w:r w:rsidRPr="00E84036">
      <w:rPr>
        <w:rFonts w:ascii="VNI-Arial" w:hAnsi="VNI-Arial" w:cs="VNI-Times"/>
        <w:b/>
        <w:color w:val="C00000"/>
        <w:lang w:val="nb-NO"/>
      </w:rPr>
      <w:t xml:space="preserve">{TenSinhVien} </w:t>
    </w:r>
    <w:r>
      <w:rPr>
        <w:rFonts w:ascii="VNI-Arial" w:hAnsi="VNI-Arial" w:cs="VNI-Times"/>
        <w:b/>
        <w:color w:val="002060"/>
        <w:lang w:val="nb-NO"/>
      </w:rPr>
      <w:t xml:space="preserve">- </w:t>
    </w:r>
    <w:r w:rsidRPr="005D45ED">
      <w:rPr>
        <w:rFonts w:ascii="VNI-Arial" w:hAnsi="VNI-Arial" w:cs="VNI-Times"/>
        <w:color w:val="000000"/>
        <w:lang w:val="nb-NO"/>
      </w:rPr>
      <w:t>Lôùp</w:t>
    </w:r>
    <w:r w:rsidRPr="00E84036">
      <w:rPr>
        <w:rFonts w:ascii="VNI-Arial" w:hAnsi="VNI-Arial" w:cs="VNI-Times"/>
        <w:b/>
        <w:color w:val="C00000"/>
        <w:lang w:val="nb-NO"/>
      </w:rPr>
      <w:t xml:space="preserve">: {Lop}                                                                                                      </w:t>
    </w:r>
    <w:r w:rsidRPr="00792E6F">
      <w:rPr>
        <w:rFonts w:ascii="VNI-Arial" w:hAnsi="VNI-Arial"/>
      </w:rPr>
      <w:fldChar w:fldCharType="begin"/>
    </w:r>
    <w:r w:rsidRPr="00792E6F">
      <w:rPr>
        <w:rFonts w:ascii="VNI-Arial" w:hAnsi="VNI-Arial"/>
      </w:rPr>
      <w:instrText xml:space="preserve"> PAGE   \* MERGEFORMAT </w:instrText>
    </w:r>
    <w:r w:rsidRPr="00792E6F">
      <w:rPr>
        <w:rFonts w:ascii="VNI-Arial" w:hAnsi="VNI-Arial"/>
      </w:rPr>
      <w:fldChar w:fldCharType="separate"/>
    </w:r>
    <w:r w:rsidR="00D10C39">
      <w:rPr>
        <w:rFonts w:ascii="VNI-Arial" w:hAnsi="VNI-Arial"/>
        <w:noProof/>
      </w:rPr>
      <w:t>2</w:t>
    </w:r>
    <w:r w:rsidRPr="00792E6F">
      <w:rPr>
        <w:rFonts w:ascii="VNI-Arial" w:hAnsi="VNI-Arial"/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E3462" w:rsidRDefault="009E3462">
      <w:r>
        <w:separator/>
      </w:r>
    </w:p>
  </w:footnote>
  <w:footnote w:type="continuationSeparator" w:id="0">
    <w:p w:rsidR="009E3462" w:rsidRDefault="009E346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55BFC" w:rsidRPr="00055BFC" w:rsidRDefault="00055BFC" w:rsidP="00055BFC">
    <w:pPr>
      <w:pStyle w:val="Header"/>
      <w:pBdr>
        <w:bottom w:val="thinThickSmallGap" w:sz="12" w:space="1" w:color="auto"/>
      </w:pBdr>
      <w:rPr>
        <w:rFonts w:ascii="Arial" w:hAnsi="Arial" w:cs="Arial"/>
        <w:b/>
        <w:color w:val="552579"/>
        <w:sz w:val="22"/>
        <w:szCs w:val="22"/>
      </w:rPr>
    </w:pPr>
    <w:r w:rsidRPr="00055BFC">
      <w:rPr>
        <w:rFonts w:ascii="Arial" w:hAnsi="Arial" w:cs="Arial"/>
        <w:b/>
        <w:color w:val="C00000"/>
        <w:sz w:val="20"/>
        <w:szCs w:val="22"/>
      </w:rPr>
      <w:t xml:space="preserve">BÀI 5 </w:t>
    </w:r>
    <w:r w:rsidRPr="00055BFC">
      <w:rPr>
        <w:rFonts w:ascii="Arial" w:hAnsi="Arial" w:cs="Arial"/>
        <w:b/>
        <w:color w:val="001B50"/>
        <w:sz w:val="20"/>
        <w:szCs w:val="22"/>
      </w:rPr>
      <w:t>- ĐO ĐỘ VÕNG, GÓC QUAY CỦA DẦM CHỊU UỐN NGANG PHẲNG</w:t>
    </w:r>
    <w:r w:rsidRPr="00055BFC">
      <w:rPr>
        <w:b/>
        <w:color w:val="001B50"/>
        <w:sz w:val="20"/>
        <w:szCs w:val="22"/>
      </w:rPr>
      <w:t xml:space="preserve">    </w:t>
    </w:r>
    <w:r w:rsidRPr="00055BFC">
      <w:rPr>
        <w:rFonts w:ascii="Arial" w:hAnsi="Arial" w:cs="Arial"/>
        <w:b/>
        <w:color w:val="385723"/>
        <w:sz w:val="22"/>
        <w:szCs w:val="22"/>
      </w:rPr>
      <w:t>BỘ MÔN SỨC BỀN VẬT LIỆU</w:t>
    </w:r>
  </w:p>
  <w:p w:rsidR="005D45ED" w:rsidRPr="005D45ED" w:rsidRDefault="005D45ED" w:rsidP="005D45ED">
    <w:pPr>
      <w:pStyle w:val="Header"/>
      <w:pBdr>
        <w:bottom w:val="thinThickSmallGap" w:sz="12" w:space="1" w:color="auto"/>
      </w:pBdr>
      <w:rPr>
        <w:rFonts w:ascii="VNI-Arial" w:hAnsi="VNI-Arial"/>
        <w:b/>
        <w:color w:val="552579"/>
        <w:sz w:val="22"/>
        <w:szCs w:val="2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D4465D0"/>
    <w:multiLevelType w:val="hybridMultilevel"/>
    <w:tmpl w:val="F1C601D8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28D37E8"/>
    <w:multiLevelType w:val="multilevel"/>
    <w:tmpl w:val="6B4236C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A3C6970"/>
    <w:multiLevelType w:val="hybridMultilevel"/>
    <w:tmpl w:val="45181DBC"/>
    <w:lvl w:ilvl="0" w:tplc="E2382E80">
      <w:start w:val="1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07" w:hanging="360"/>
      </w:pPr>
    </w:lvl>
    <w:lvl w:ilvl="2" w:tplc="042A001B" w:tentative="1">
      <w:start w:val="1"/>
      <w:numFmt w:val="lowerRoman"/>
      <w:lvlText w:val="%3."/>
      <w:lvlJc w:val="right"/>
      <w:pPr>
        <w:ind w:left="2727" w:hanging="180"/>
      </w:pPr>
    </w:lvl>
    <w:lvl w:ilvl="3" w:tplc="042A000F" w:tentative="1">
      <w:start w:val="1"/>
      <w:numFmt w:val="decimal"/>
      <w:lvlText w:val="%4."/>
      <w:lvlJc w:val="left"/>
      <w:pPr>
        <w:ind w:left="3447" w:hanging="360"/>
      </w:pPr>
    </w:lvl>
    <w:lvl w:ilvl="4" w:tplc="042A0019" w:tentative="1">
      <w:start w:val="1"/>
      <w:numFmt w:val="lowerLetter"/>
      <w:lvlText w:val="%5."/>
      <w:lvlJc w:val="left"/>
      <w:pPr>
        <w:ind w:left="4167" w:hanging="360"/>
      </w:pPr>
    </w:lvl>
    <w:lvl w:ilvl="5" w:tplc="042A001B" w:tentative="1">
      <w:start w:val="1"/>
      <w:numFmt w:val="lowerRoman"/>
      <w:lvlText w:val="%6."/>
      <w:lvlJc w:val="right"/>
      <w:pPr>
        <w:ind w:left="4887" w:hanging="180"/>
      </w:pPr>
    </w:lvl>
    <w:lvl w:ilvl="6" w:tplc="042A000F" w:tentative="1">
      <w:start w:val="1"/>
      <w:numFmt w:val="decimal"/>
      <w:lvlText w:val="%7."/>
      <w:lvlJc w:val="left"/>
      <w:pPr>
        <w:ind w:left="5607" w:hanging="360"/>
      </w:pPr>
    </w:lvl>
    <w:lvl w:ilvl="7" w:tplc="042A0019" w:tentative="1">
      <w:start w:val="1"/>
      <w:numFmt w:val="lowerLetter"/>
      <w:lvlText w:val="%8."/>
      <w:lvlJc w:val="left"/>
      <w:pPr>
        <w:ind w:left="6327" w:hanging="360"/>
      </w:pPr>
    </w:lvl>
    <w:lvl w:ilvl="8" w:tplc="042A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 w15:restartNumberingAfterBreak="0">
    <w:nsid w:val="32A35650"/>
    <w:multiLevelType w:val="hybridMultilevel"/>
    <w:tmpl w:val="FFC4D1A2"/>
    <w:lvl w:ilvl="0" w:tplc="BD9EE766">
      <w:numFmt w:val="bullet"/>
      <w:lvlText w:val="-"/>
      <w:lvlJc w:val="left"/>
      <w:pPr>
        <w:ind w:left="1152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4" w15:restartNumberingAfterBreak="0">
    <w:nsid w:val="35636674"/>
    <w:multiLevelType w:val="hybridMultilevel"/>
    <w:tmpl w:val="EC807D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65174A1"/>
    <w:multiLevelType w:val="hybridMultilevel"/>
    <w:tmpl w:val="FCCCCA00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6C73068"/>
    <w:multiLevelType w:val="hybridMultilevel"/>
    <w:tmpl w:val="0C520B72"/>
    <w:lvl w:ilvl="0" w:tplc="F8185EA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 w15:restartNumberingAfterBreak="0">
    <w:nsid w:val="3C8F0CF8"/>
    <w:multiLevelType w:val="hybridMultilevel"/>
    <w:tmpl w:val="D3143762"/>
    <w:lvl w:ilvl="0" w:tplc="AB3CC624">
      <w:start w:val="1"/>
      <w:numFmt w:val="bullet"/>
      <w:lvlText w:val=""/>
      <w:lvlJc w:val="left"/>
      <w:pPr>
        <w:ind w:left="1146" w:hanging="360"/>
      </w:pPr>
      <w:rPr>
        <w:rFonts w:ascii="Wingdings" w:hAnsi="Wingdings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8" w15:restartNumberingAfterBreak="0">
    <w:nsid w:val="3D216D91"/>
    <w:multiLevelType w:val="multilevel"/>
    <w:tmpl w:val="6B4236C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41800817"/>
    <w:multiLevelType w:val="hybridMultilevel"/>
    <w:tmpl w:val="6B4236C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47AD7D30"/>
    <w:multiLevelType w:val="hybridMultilevel"/>
    <w:tmpl w:val="39781E48"/>
    <w:lvl w:ilvl="0" w:tplc="FD544D2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1" w15:restartNumberingAfterBreak="0">
    <w:nsid w:val="4AD06034"/>
    <w:multiLevelType w:val="hybridMultilevel"/>
    <w:tmpl w:val="D4CEA4D2"/>
    <w:lvl w:ilvl="0" w:tplc="AB3CC624">
      <w:start w:val="1"/>
      <w:numFmt w:val="bullet"/>
      <w:lvlText w:val=""/>
      <w:lvlJc w:val="left"/>
      <w:pPr>
        <w:ind w:left="1145" w:hanging="360"/>
      </w:pPr>
      <w:rPr>
        <w:rFonts w:ascii="Wingdings" w:hAnsi="Wingdings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12" w15:restartNumberingAfterBreak="0">
    <w:nsid w:val="52EC7704"/>
    <w:multiLevelType w:val="hybridMultilevel"/>
    <w:tmpl w:val="CBF62F12"/>
    <w:lvl w:ilvl="0" w:tplc="BD9EE766">
      <w:numFmt w:val="bullet"/>
      <w:lvlText w:val="-"/>
      <w:lvlJc w:val="left"/>
      <w:pPr>
        <w:tabs>
          <w:tab w:val="num" w:pos="930"/>
        </w:tabs>
        <w:ind w:left="93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50"/>
        </w:tabs>
        <w:ind w:left="16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70"/>
        </w:tabs>
        <w:ind w:left="23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90"/>
        </w:tabs>
        <w:ind w:left="30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10"/>
        </w:tabs>
        <w:ind w:left="38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30"/>
        </w:tabs>
        <w:ind w:left="45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50"/>
        </w:tabs>
        <w:ind w:left="52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70"/>
        </w:tabs>
        <w:ind w:left="59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90"/>
        </w:tabs>
        <w:ind w:left="6690" w:hanging="360"/>
      </w:pPr>
      <w:rPr>
        <w:rFonts w:ascii="Wingdings" w:hAnsi="Wingdings" w:hint="default"/>
      </w:rPr>
    </w:lvl>
  </w:abstractNum>
  <w:abstractNum w:abstractNumId="13" w15:restartNumberingAfterBreak="0">
    <w:nsid w:val="57A813D0"/>
    <w:multiLevelType w:val="hybridMultilevel"/>
    <w:tmpl w:val="6FEE91F6"/>
    <w:lvl w:ilvl="0" w:tplc="BD9EE766">
      <w:numFmt w:val="bullet"/>
      <w:lvlText w:val="-"/>
      <w:lvlJc w:val="left"/>
      <w:pPr>
        <w:ind w:left="862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4" w15:restartNumberingAfterBreak="0">
    <w:nsid w:val="603766A9"/>
    <w:multiLevelType w:val="multilevel"/>
    <w:tmpl w:val="6B4236C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73183FBB"/>
    <w:multiLevelType w:val="hybridMultilevel"/>
    <w:tmpl w:val="04B6F904"/>
    <w:lvl w:ilvl="0" w:tplc="4C269BFE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sz w:val="2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78A657BD"/>
    <w:multiLevelType w:val="hybridMultilevel"/>
    <w:tmpl w:val="86F62DFE"/>
    <w:lvl w:ilvl="0" w:tplc="A2C61964">
      <w:start w:val="1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07" w:hanging="360"/>
      </w:pPr>
    </w:lvl>
    <w:lvl w:ilvl="2" w:tplc="042A001B" w:tentative="1">
      <w:start w:val="1"/>
      <w:numFmt w:val="lowerRoman"/>
      <w:lvlText w:val="%3."/>
      <w:lvlJc w:val="right"/>
      <w:pPr>
        <w:ind w:left="2727" w:hanging="180"/>
      </w:pPr>
    </w:lvl>
    <w:lvl w:ilvl="3" w:tplc="042A000F" w:tentative="1">
      <w:start w:val="1"/>
      <w:numFmt w:val="decimal"/>
      <w:lvlText w:val="%4."/>
      <w:lvlJc w:val="left"/>
      <w:pPr>
        <w:ind w:left="3447" w:hanging="360"/>
      </w:pPr>
    </w:lvl>
    <w:lvl w:ilvl="4" w:tplc="042A0019" w:tentative="1">
      <w:start w:val="1"/>
      <w:numFmt w:val="lowerLetter"/>
      <w:lvlText w:val="%5."/>
      <w:lvlJc w:val="left"/>
      <w:pPr>
        <w:ind w:left="4167" w:hanging="360"/>
      </w:pPr>
    </w:lvl>
    <w:lvl w:ilvl="5" w:tplc="042A001B" w:tentative="1">
      <w:start w:val="1"/>
      <w:numFmt w:val="lowerRoman"/>
      <w:lvlText w:val="%6."/>
      <w:lvlJc w:val="right"/>
      <w:pPr>
        <w:ind w:left="4887" w:hanging="180"/>
      </w:pPr>
    </w:lvl>
    <w:lvl w:ilvl="6" w:tplc="042A000F" w:tentative="1">
      <w:start w:val="1"/>
      <w:numFmt w:val="decimal"/>
      <w:lvlText w:val="%7."/>
      <w:lvlJc w:val="left"/>
      <w:pPr>
        <w:ind w:left="5607" w:hanging="360"/>
      </w:pPr>
    </w:lvl>
    <w:lvl w:ilvl="7" w:tplc="042A0019" w:tentative="1">
      <w:start w:val="1"/>
      <w:numFmt w:val="lowerLetter"/>
      <w:lvlText w:val="%8."/>
      <w:lvlJc w:val="left"/>
      <w:pPr>
        <w:ind w:left="6327" w:hanging="360"/>
      </w:pPr>
    </w:lvl>
    <w:lvl w:ilvl="8" w:tplc="042A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7" w15:restartNumberingAfterBreak="0">
    <w:nsid w:val="79D526A4"/>
    <w:multiLevelType w:val="hybridMultilevel"/>
    <w:tmpl w:val="BEC8925E"/>
    <w:lvl w:ilvl="0" w:tplc="E4680EEC">
      <w:start w:val="1"/>
      <w:numFmt w:val="bullet"/>
      <w:lvlText w:val=""/>
      <w:lvlJc w:val="left"/>
      <w:pPr>
        <w:ind w:left="158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30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2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4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6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8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0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2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42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5"/>
  </w:num>
  <w:num w:numId="3">
    <w:abstractNumId w:val="8"/>
  </w:num>
  <w:num w:numId="4">
    <w:abstractNumId w:val="14"/>
  </w:num>
  <w:num w:numId="5">
    <w:abstractNumId w:val="15"/>
  </w:num>
  <w:num w:numId="6">
    <w:abstractNumId w:val="1"/>
  </w:num>
  <w:num w:numId="7">
    <w:abstractNumId w:val="12"/>
  </w:num>
  <w:num w:numId="8">
    <w:abstractNumId w:val="10"/>
  </w:num>
  <w:num w:numId="9">
    <w:abstractNumId w:val="16"/>
  </w:num>
  <w:num w:numId="10">
    <w:abstractNumId w:val="6"/>
  </w:num>
  <w:num w:numId="11">
    <w:abstractNumId w:val="2"/>
  </w:num>
  <w:num w:numId="12">
    <w:abstractNumId w:val="0"/>
  </w:num>
  <w:num w:numId="13">
    <w:abstractNumId w:val="13"/>
  </w:num>
  <w:num w:numId="14">
    <w:abstractNumId w:val="4"/>
  </w:num>
  <w:num w:numId="15">
    <w:abstractNumId w:val="7"/>
  </w:num>
  <w:num w:numId="16">
    <w:abstractNumId w:val="11"/>
  </w:num>
  <w:num w:numId="17">
    <w:abstractNumId w:val="17"/>
  </w:num>
  <w:num w:numId="1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56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27E1B"/>
    <w:rsid w:val="00021585"/>
    <w:rsid w:val="00033EE0"/>
    <w:rsid w:val="000535B0"/>
    <w:rsid w:val="00055BFC"/>
    <w:rsid w:val="00057CA7"/>
    <w:rsid w:val="0006157A"/>
    <w:rsid w:val="0007065C"/>
    <w:rsid w:val="000807AA"/>
    <w:rsid w:val="00097E2A"/>
    <w:rsid w:val="000C5AE1"/>
    <w:rsid w:val="000E7120"/>
    <w:rsid w:val="000F0622"/>
    <w:rsid w:val="000F4163"/>
    <w:rsid w:val="00100C56"/>
    <w:rsid w:val="00105A8D"/>
    <w:rsid w:val="00125727"/>
    <w:rsid w:val="00134B39"/>
    <w:rsid w:val="001434CD"/>
    <w:rsid w:val="00155DFC"/>
    <w:rsid w:val="00171DDE"/>
    <w:rsid w:val="00190FB6"/>
    <w:rsid w:val="00193AB2"/>
    <w:rsid w:val="001A601D"/>
    <w:rsid w:val="001E08BF"/>
    <w:rsid w:val="001E0E3F"/>
    <w:rsid w:val="00203220"/>
    <w:rsid w:val="00216771"/>
    <w:rsid w:val="0022263C"/>
    <w:rsid w:val="00226505"/>
    <w:rsid w:val="00246581"/>
    <w:rsid w:val="00267EAD"/>
    <w:rsid w:val="00282D91"/>
    <w:rsid w:val="00292FF6"/>
    <w:rsid w:val="0029342E"/>
    <w:rsid w:val="00294963"/>
    <w:rsid w:val="002977E6"/>
    <w:rsid w:val="002A621E"/>
    <w:rsid w:val="002E1C78"/>
    <w:rsid w:val="0032378B"/>
    <w:rsid w:val="00324F21"/>
    <w:rsid w:val="00347C71"/>
    <w:rsid w:val="003542F0"/>
    <w:rsid w:val="0036354D"/>
    <w:rsid w:val="00364BFB"/>
    <w:rsid w:val="00376D06"/>
    <w:rsid w:val="00385EF9"/>
    <w:rsid w:val="00386C7A"/>
    <w:rsid w:val="00390C5D"/>
    <w:rsid w:val="00391D85"/>
    <w:rsid w:val="003A2623"/>
    <w:rsid w:val="003A4989"/>
    <w:rsid w:val="003A751B"/>
    <w:rsid w:val="003C18DD"/>
    <w:rsid w:val="003D0C17"/>
    <w:rsid w:val="003D1049"/>
    <w:rsid w:val="003F3EB0"/>
    <w:rsid w:val="003F5349"/>
    <w:rsid w:val="00402BF1"/>
    <w:rsid w:val="004070A9"/>
    <w:rsid w:val="004608F5"/>
    <w:rsid w:val="00464BD5"/>
    <w:rsid w:val="0047143F"/>
    <w:rsid w:val="00491024"/>
    <w:rsid w:val="004A2D10"/>
    <w:rsid w:val="004A52CE"/>
    <w:rsid w:val="004D276D"/>
    <w:rsid w:val="004E12C8"/>
    <w:rsid w:val="004E5CC4"/>
    <w:rsid w:val="004E79CC"/>
    <w:rsid w:val="00501EE3"/>
    <w:rsid w:val="00503271"/>
    <w:rsid w:val="00506B6B"/>
    <w:rsid w:val="005128BB"/>
    <w:rsid w:val="00526D21"/>
    <w:rsid w:val="005278D9"/>
    <w:rsid w:val="005406FB"/>
    <w:rsid w:val="00544F6C"/>
    <w:rsid w:val="005662ED"/>
    <w:rsid w:val="005B058B"/>
    <w:rsid w:val="005B2E25"/>
    <w:rsid w:val="005B7CC0"/>
    <w:rsid w:val="005C1C6F"/>
    <w:rsid w:val="005C6E72"/>
    <w:rsid w:val="005D45ED"/>
    <w:rsid w:val="005F0599"/>
    <w:rsid w:val="005F52B1"/>
    <w:rsid w:val="00616F27"/>
    <w:rsid w:val="00617C16"/>
    <w:rsid w:val="00620D98"/>
    <w:rsid w:val="00633443"/>
    <w:rsid w:val="00656277"/>
    <w:rsid w:val="00662261"/>
    <w:rsid w:val="00675284"/>
    <w:rsid w:val="006830E1"/>
    <w:rsid w:val="00684C8F"/>
    <w:rsid w:val="006A1128"/>
    <w:rsid w:val="006A289B"/>
    <w:rsid w:val="006A45A7"/>
    <w:rsid w:val="006A7F51"/>
    <w:rsid w:val="006B09D3"/>
    <w:rsid w:val="006B54CA"/>
    <w:rsid w:val="006C3003"/>
    <w:rsid w:val="006D53D7"/>
    <w:rsid w:val="006D6327"/>
    <w:rsid w:val="006E0002"/>
    <w:rsid w:val="006E0016"/>
    <w:rsid w:val="006F3C39"/>
    <w:rsid w:val="0070565C"/>
    <w:rsid w:val="0071287A"/>
    <w:rsid w:val="007132FB"/>
    <w:rsid w:val="0072486C"/>
    <w:rsid w:val="007253B4"/>
    <w:rsid w:val="00732FB7"/>
    <w:rsid w:val="00735C9A"/>
    <w:rsid w:val="00744150"/>
    <w:rsid w:val="0075145E"/>
    <w:rsid w:val="00755BC7"/>
    <w:rsid w:val="00764B20"/>
    <w:rsid w:val="007745FF"/>
    <w:rsid w:val="007765D4"/>
    <w:rsid w:val="0078002C"/>
    <w:rsid w:val="007847FC"/>
    <w:rsid w:val="007A2F47"/>
    <w:rsid w:val="007B116D"/>
    <w:rsid w:val="007B31F1"/>
    <w:rsid w:val="007C2B63"/>
    <w:rsid w:val="007C4B26"/>
    <w:rsid w:val="007D3D66"/>
    <w:rsid w:val="007F2034"/>
    <w:rsid w:val="00812ACF"/>
    <w:rsid w:val="00827E1B"/>
    <w:rsid w:val="0085475C"/>
    <w:rsid w:val="0087177A"/>
    <w:rsid w:val="00890AE2"/>
    <w:rsid w:val="008C7106"/>
    <w:rsid w:val="008D38F4"/>
    <w:rsid w:val="008D55F1"/>
    <w:rsid w:val="008D639B"/>
    <w:rsid w:val="008E3CC9"/>
    <w:rsid w:val="008F5477"/>
    <w:rsid w:val="00901B59"/>
    <w:rsid w:val="00902E8D"/>
    <w:rsid w:val="0090441B"/>
    <w:rsid w:val="0093476F"/>
    <w:rsid w:val="0094533A"/>
    <w:rsid w:val="00956228"/>
    <w:rsid w:val="00963A8D"/>
    <w:rsid w:val="00971C1C"/>
    <w:rsid w:val="00980AD4"/>
    <w:rsid w:val="00997F04"/>
    <w:rsid w:val="009B4C5A"/>
    <w:rsid w:val="009B52F0"/>
    <w:rsid w:val="009D47F5"/>
    <w:rsid w:val="009D4EAB"/>
    <w:rsid w:val="009D6BE5"/>
    <w:rsid w:val="009E3462"/>
    <w:rsid w:val="009F229D"/>
    <w:rsid w:val="009F53E1"/>
    <w:rsid w:val="009F5596"/>
    <w:rsid w:val="00A0428E"/>
    <w:rsid w:val="00A10979"/>
    <w:rsid w:val="00A13496"/>
    <w:rsid w:val="00A14B4E"/>
    <w:rsid w:val="00A23F73"/>
    <w:rsid w:val="00A452D7"/>
    <w:rsid w:val="00A60A60"/>
    <w:rsid w:val="00A718B6"/>
    <w:rsid w:val="00AA2F02"/>
    <w:rsid w:val="00AB7831"/>
    <w:rsid w:val="00AC2F0D"/>
    <w:rsid w:val="00AC4B78"/>
    <w:rsid w:val="00AD2FA8"/>
    <w:rsid w:val="00AE247F"/>
    <w:rsid w:val="00B104E4"/>
    <w:rsid w:val="00B12827"/>
    <w:rsid w:val="00B12FBD"/>
    <w:rsid w:val="00B155E6"/>
    <w:rsid w:val="00B41946"/>
    <w:rsid w:val="00B8398B"/>
    <w:rsid w:val="00B85319"/>
    <w:rsid w:val="00BB3DD9"/>
    <w:rsid w:val="00BB7802"/>
    <w:rsid w:val="00BC57E6"/>
    <w:rsid w:val="00BF0797"/>
    <w:rsid w:val="00BF5D21"/>
    <w:rsid w:val="00C033D4"/>
    <w:rsid w:val="00C044F6"/>
    <w:rsid w:val="00C06343"/>
    <w:rsid w:val="00C32884"/>
    <w:rsid w:val="00C40F0C"/>
    <w:rsid w:val="00C60E89"/>
    <w:rsid w:val="00C62116"/>
    <w:rsid w:val="00C65322"/>
    <w:rsid w:val="00C65902"/>
    <w:rsid w:val="00C70E96"/>
    <w:rsid w:val="00C73CD6"/>
    <w:rsid w:val="00C94E0D"/>
    <w:rsid w:val="00CA1C2D"/>
    <w:rsid w:val="00CA265C"/>
    <w:rsid w:val="00CA2BE8"/>
    <w:rsid w:val="00CC4379"/>
    <w:rsid w:val="00CD093C"/>
    <w:rsid w:val="00CD6E1A"/>
    <w:rsid w:val="00CE1CB3"/>
    <w:rsid w:val="00CE48C2"/>
    <w:rsid w:val="00D032BD"/>
    <w:rsid w:val="00D10C39"/>
    <w:rsid w:val="00D11E72"/>
    <w:rsid w:val="00D23F8E"/>
    <w:rsid w:val="00D26E09"/>
    <w:rsid w:val="00D300EC"/>
    <w:rsid w:val="00D31F05"/>
    <w:rsid w:val="00D56790"/>
    <w:rsid w:val="00D61EE3"/>
    <w:rsid w:val="00D740F9"/>
    <w:rsid w:val="00D74786"/>
    <w:rsid w:val="00D92B8F"/>
    <w:rsid w:val="00D96D70"/>
    <w:rsid w:val="00DA2C52"/>
    <w:rsid w:val="00DC215B"/>
    <w:rsid w:val="00DC47D6"/>
    <w:rsid w:val="00DD220F"/>
    <w:rsid w:val="00DE423B"/>
    <w:rsid w:val="00DE68AA"/>
    <w:rsid w:val="00DE6F25"/>
    <w:rsid w:val="00DF16B9"/>
    <w:rsid w:val="00DF3B2C"/>
    <w:rsid w:val="00E034C5"/>
    <w:rsid w:val="00E049C1"/>
    <w:rsid w:val="00E2768F"/>
    <w:rsid w:val="00E40447"/>
    <w:rsid w:val="00E40E27"/>
    <w:rsid w:val="00E4184C"/>
    <w:rsid w:val="00E44558"/>
    <w:rsid w:val="00E52853"/>
    <w:rsid w:val="00E63719"/>
    <w:rsid w:val="00E7068B"/>
    <w:rsid w:val="00E726D5"/>
    <w:rsid w:val="00E74570"/>
    <w:rsid w:val="00E97DF2"/>
    <w:rsid w:val="00EB3A2C"/>
    <w:rsid w:val="00EB5659"/>
    <w:rsid w:val="00EB776A"/>
    <w:rsid w:val="00EC30A4"/>
    <w:rsid w:val="00EC7995"/>
    <w:rsid w:val="00EE06BC"/>
    <w:rsid w:val="00EE0CC5"/>
    <w:rsid w:val="00EF1518"/>
    <w:rsid w:val="00EF39A6"/>
    <w:rsid w:val="00F2247A"/>
    <w:rsid w:val="00F33CE8"/>
    <w:rsid w:val="00F763A0"/>
    <w:rsid w:val="00F93D2A"/>
    <w:rsid w:val="00F95807"/>
    <w:rsid w:val="00F96A2A"/>
    <w:rsid w:val="00FB0ED8"/>
    <w:rsid w:val="00FB2166"/>
    <w:rsid w:val="00FC5C2C"/>
    <w:rsid w:val="00FD59D2"/>
    <w:rsid w:val="00FE6B56"/>
    <w:rsid w:val="00FF1A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D7BFCD0"/>
  <w15:chartTrackingRefBased/>
  <w15:docId w15:val="{5C5CA7FF-D43B-4FE0-88D0-795B4BE01C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73CD6"/>
    <w:pPr>
      <w:jc w:val="both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827E1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rsid w:val="00827E1B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827E1B"/>
  </w:style>
  <w:style w:type="paragraph" w:styleId="Header">
    <w:name w:val="header"/>
    <w:basedOn w:val="Normal"/>
    <w:link w:val="HeaderChar"/>
    <w:rsid w:val="000807AA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0807AA"/>
    <w:rPr>
      <w:sz w:val="24"/>
      <w:szCs w:val="24"/>
      <w:lang w:val="en-US" w:eastAsia="en-US"/>
    </w:rPr>
  </w:style>
  <w:style w:type="paragraph" w:styleId="ListParagraph">
    <w:name w:val="List Paragraph"/>
    <w:basedOn w:val="Normal"/>
    <w:qFormat/>
    <w:rsid w:val="00100C56"/>
    <w:pPr>
      <w:spacing w:after="200" w:line="276" w:lineRule="auto"/>
      <w:ind w:left="720"/>
      <w:contextualSpacing/>
      <w:jc w:val="left"/>
    </w:pPr>
    <w:rPr>
      <w:rFonts w:ascii="Calibri" w:eastAsia="Calibri" w:hAnsi="Calibri"/>
      <w:sz w:val="22"/>
      <w:szCs w:val="22"/>
    </w:rPr>
  </w:style>
  <w:style w:type="character" w:customStyle="1" w:styleId="FooterChar">
    <w:name w:val="Footer Char"/>
    <w:link w:val="Footer"/>
    <w:uiPriority w:val="99"/>
    <w:rsid w:val="005D45ED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33423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e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5</Pages>
  <Words>381</Words>
  <Characters>2172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Cop.</dc:creator>
  <cp:keywords/>
  <dc:description/>
  <cp:lastModifiedBy>NAMTRUNG205</cp:lastModifiedBy>
  <cp:revision>22</cp:revision>
  <cp:lastPrinted>2008-11-05T22:52:00Z</cp:lastPrinted>
  <dcterms:created xsi:type="dcterms:W3CDTF">2019-11-03T13:51:00Z</dcterms:created>
  <dcterms:modified xsi:type="dcterms:W3CDTF">2021-10-16T01:56:00Z</dcterms:modified>
</cp:coreProperties>
</file>